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media/audio2.wav" ContentType="audio/wav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sldIdLst>
    <p:sldId id="257" r:id="rId2"/>
    <p:sldId id="258" r:id="rId3"/>
    <p:sldId id="349" r:id="rId4"/>
    <p:sldId id="350" r:id="rId5"/>
    <p:sldId id="260" r:id="rId6"/>
    <p:sldId id="263" r:id="rId7"/>
    <p:sldId id="261" r:id="rId8"/>
    <p:sldId id="285" r:id="rId9"/>
    <p:sldId id="351" r:id="rId10"/>
    <p:sldId id="353" r:id="rId11"/>
    <p:sldId id="358" r:id="rId12"/>
    <p:sldId id="354" r:id="rId13"/>
    <p:sldId id="355" r:id="rId14"/>
    <p:sldId id="356" r:id="rId15"/>
    <p:sldId id="357" r:id="rId16"/>
    <p:sldId id="359" r:id="rId17"/>
    <p:sldId id="360" r:id="rId18"/>
    <p:sldId id="372" r:id="rId19"/>
    <p:sldId id="361" r:id="rId20"/>
    <p:sldId id="362" r:id="rId21"/>
    <p:sldId id="363" r:id="rId22"/>
    <p:sldId id="364" r:id="rId23"/>
    <p:sldId id="365" r:id="rId24"/>
    <p:sldId id="373" r:id="rId25"/>
    <p:sldId id="374" r:id="rId26"/>
    <p:sldId id="375" r:id="rId27"/>
    <p:sldId id="376" r:id="rId28"/>
    <p:sldId id="377" r:id="rId29"/>
    <p:sldId id="378" r:id="rId30"/>
    <p:sldId id="366" r:id="rId31"/>
    <p:sldId id="379" r:id="rId32"/>
    <p:sldId id="380" r:id="rId33"/>
    <p:sldId id="318" r:id="rId34"/>
    <p:sldId id="262" r:id="rId35"/>
    <p:sldId id="367" r:id="rId36"/>
    <p:sldId id="368" r:id="rId37"/>
    <p:sldId id="382" r:id="rId38"/>
    <p:sldId id="370" r:id="rId39"/>
    <p:sldId id="381" r:id="rId40"/>
    <p:sldId id="383" r:id="rId41"/>
    <p:sldId id="384" r:id="rId42"/>
    <p:sldId id="347" r:id="rId43"/>
    <p:sldId id="385" r:id="rId44"/>
    <p:sldId id="386" r:id="rId45"/>
    <p:sldId id="387" r:id="rId4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62" d="100"/>
          <a:sy n="62" d="100"/>
        </p:scale>
        <p:origin x="828" y="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E109B70-9872-624E-399B-B9AC6B9259A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34121C-10F6-70CA-E001-78A0648946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1FBB473-EE3A-89F9-EF6D-A7C7448CA1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18829-E050-4923-85F0-9C4591053B4D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790C368-8910-0770-818A-256AA37A48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40F25A7-F60D-1AFF-12F5-5D81829371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4E1A6-029B-48FF-A7F6-DD8B69C527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9299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44737C-379A-A200-050C-F80DC4AD0E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5CA73E1-2433-2047-80DD-559F8A77E09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0068423-A786-89E2-D8B7-3B0641D355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18829-E050-4923-85F0-9C4591053B4D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C463452-1956-BAA1-12FA-0CD4DE47ED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A5472F-4566-EBF9-EE6E-89D41ECC28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4E1A6-029B-48FF-A7F6-DD8B69C527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984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71BFAA16-B2B9-7F2A-1974-04DED6AEE12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7079271-B411-C15E-8043-209C5B45220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5C2CD7-EC33-AA6C-5E46-177587D51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18829-E050-4923-85F0-9C4591053B4D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14B3E9-D58B-51C4-C1A1-CD6A11BB16C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E1BE98-4949-DC4A-5856-B41AB95652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4E1A6-029B-48FF-A7F6-DD8B69C527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32690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E260BE-C939-E0F7-7FAD-3442168D0D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FB0026E-A0C7-5699-4FCC-DF0D4A2951A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15A94-0D99-D48A-3C13-423B342EB4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18829-E050-4923-85F0-9C4591053B4D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A2D092E-5C9C-50C4-1B99-9C0675D77E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BCFDD01-AFCB-BC05-D3B7-1F7098FFA4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4E1A6-029B-48FF-A7F6-DD8B69C527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3357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6EA034-4618-FDD8-8FD7-3761E5E489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C9E4AC-0E1A-6328-8FDA-766A38F0B5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C3D63CF-47C1-B6BC-8821-E9C15AEB4E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18829-E050-4923-85F0-9C4591053B4D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893770-29E7-660E-8C19-DAC53211FB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A72D4F-DE07-F8FF-0C7D-36305D316B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4E1A6-029B-48FF-A7F6-DD8B69C527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19353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69916E-8167-7664-2288-BC69FF8A71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FDFA68-54A3-EBD1-BDEF-0C4FB70828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827FF16-69E0-5056-4B2C-AA26D59799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72CA8A2-6530-6E6B-8421-0F8872685E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18829-E050-4923-85F0-9C4591053B4D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FB71E3D-385C-3824-CC1E-02B2EBB808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CAD195D-91D2-3B6A-9B9E-FCBA72284C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4E1A6-029B-48FF-A7F6-DD8B69C527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9686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CA9EC7-A07E-1F65-98B3-9F42605ED1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1E9A82-05EC-05A9-2090-1B9FF17C3D3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94AEC40-A749-7407-179F-9B946D02F4D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438BCAB-0C9D-8B71-8914-B06F4ADA899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2A0EC0A-175E-6227-24F9-242BA9A521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A9AF26AC-BFE1-7015-ED6F-0DE23C0C71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18829-E050-4923-85F0-9C4591053B4D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59F94A7-1BBA-9B09-C89B-CED6B028A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2E4D1E5-34DF-6613-A49E-AA112BC543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4E1A6-029B-48FF-A7F6-DD8B69C527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91037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64561C2-DBEE-6651-B3B8-029011EC5C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6EB5090-C06C-2A83-9B7E-48E765CE4F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18829-E050-4923-85F0-9C4591053B4D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E98ACF1-2F49-A2D9-0BC6-4AB1F9485F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C466398-40A8-8204-B04D-280BB1383B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4E1A6-029B-48FF-A7F6-DD8B69C527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9326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0DB1730-D1E6-CCF1-286A-53CDDFB8AA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18829-E050-4923-85F0-9C4591053B4D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6CA45A-2145-706F-04C4-0C810931A0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9583C84-9DC8-3010-F1D4-593158B703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4E1A6-029B-48FF-A7F6-DD8B69C527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73727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88CABB-70CF-BFA9-DBFD-8106F16399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9C86EEE-5153-21EF-7EB0-C03BE280462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8D06C6-0482-B3DE-E6B3-7D0197F108B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ED9CB55-02B5-51B8-395A-0BE78EAA0B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18829-E050-4923-85F0-9C4591053B4D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8F6D880-8C3F-274B-34D7-7ED8667E1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EF21617-4880-B300-AB48-B7C65C4EB4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4E1A6-029B-48FF-A7F6-DD8B69C527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4058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2F07841-9809-B2BB-4C4F-3DB1B006B0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A42C7A76-7474-48A8-E651-1AC0FE48E55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28704C3-BDB0-49E3-3349-57F5DE44BA2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9D95F53-19A2-6C67-E75F-6F3EA2B1DB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18829-E050-4923-85F0-9C4591053B4D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294DA32-37B4-6B29-D9DF-8A9CE3BCEA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B8E336-5116-20BE-D4E1-738731B9A9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E4E1A6-029B-48FF-A7F6-DD8B69C527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1730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C167FC7-7C29-30DE-C954-E2F9C16D8D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1DC47F-1198-BE53-0B54-0CFFB2FF84A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762434-4F08-7892-9F1E-F29612A3379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C18829-E050-4923-85F0-9C4591053B4D}" type="datetimeFigureOut">
              <a:rPr lang="en-US" smtClean="0"/>
              <a:t>8/2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585160D-C2E0-A23A-5BA7-120FA425E0A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D6ADB8-AF1A-F3D9-159C-EEF84BE3DEB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E4E1A6-029B-48FF-A7F6-DD8B69C527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376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5" Type="http://schemas.openxmlformats.org/officeDocument/2006/relationships/image" Target="../media/image25.png"/><Relationship Id="rId4" Type="http://schemas.openxmlformats.org/officeDocument/2006/relationships/image" Target="../media/image23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8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5.png"/><Relationship Id="rId3" Type="http://schemas.openxmlformats.org/officeDocument/2006/relationships/audio" Target="../media/audio2.wav"/><Relationship Id="rId7" Type="http://schemas.microsoft.com/office/2007/relationships/hdphoto" Target="../media/hdphoto1.wdp"/><Relationship Id="rId12" Type="http://schemas.openxmlformats.org/officeDocument/2006/relationships/image" Target="../media/image3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slide" Target="slide5.xml"/><Relationship Id="rId5" Type="http://schemas.openxmlformats.org/officeDocument/2006/relationships/image" Target="../media/image29.png"/><Relationship Id="rId15" Type="http://schemas.openxmlformats.org/officeDocument/2006/relationships/slide" Target="slide35.xml"/><Relationship Id="rId10" Type="http://schemas.openxmlformats.org/officeDocument/2006/relationships/slide" Target="slide36.xml"/><Relationship Id="rId4" Type="http://schemas.openxmlformats.org/officeDocument/2006/relationships/slide" Target="slide37.xml"/><Relationship Id="rId9" Type="http://schemas.microsoft.com/office/2007/relationships/hdphoto" Target="../media/hdphoto2.wdp"/><Relationship Id="rId14" Type="http://schemas.openxmlformats.org/officeDocument/2006/relationships/slide" Target="slide38.xml"/></Relationships>
</file>

<file path=ppt/slides/_rels/slide35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9.png"/><Relationship Id="rId3" Type="http://schemas.openxmlformats.org/officeDocument/2006/relationships/audio" Target="../media/audio3.wav"/><Relationship Id="rId7" Type="http://schemas.openxmlformats.org/officeDocument/2006/relationships/image" Target="../media/image30.png"/><Relationship Id="rId12" Type="http://schemas.microsoft.com/office/2007/relationships/hdphoto" Target="../media/hdphoto4.wdp"/><Relationship Id="rId17" Type="http://schemas.openxmlformats.org/officeDocument/2006/relationships/image" Target="../media/image42.png"/><Relationship Id="rId2" Type="http://schemas.openxmlformats.org/officeDocument/2006/relationships/audio" Target="../media/audio1.wav"/><Relationship Id="rId16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4.xml"/><Relationship Id="rId11" Type="http://schemas.openxmlformats.org/officeDocument/2006/relationships/image" Target="../media/image38.png"/><Relationship Id="rId5" Type="http://schemas.openxmlformats.org/officeDocument/2006/relationships/image" Target="../media/image36.png"/><Relationship Id="rId15" Type="http://schemas.openxmlformats.org/officeDocument/2006/relationships/image" Target="../media/image40.png"/><Relationship Id="rId10" Type="http://schemas.microsoft.com/office/2007/relationships/hdphoto" Target="../media/hdphoto3.wdp"/><Relationship Id="rId4" Type="http://schemas.openxmlformats.org/officeDocument/2006/relationships/audio" Target="../media/audio4.wav"/><Relationship Id="rId9" Type="http://schemas.openxmlformats.org/officeDocument/2006/relationships/image" Target="../media/image37.png"/><Relationship Id="rId14" Type="http://schemas.microsoft.com/office/2007/relationships/hdphoto" Target="../media/hdphoto5.wdp"/></Relationships>
</file>

<file path=ppt/slides/_rels/slide36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9.png"/><Relationship Id="rId3" Type="http://schemas.openxmlformats.org/officeDocument/2006/relationships/audio" Target="../media/audio3.wav"/><Relationship Id="rId7" Type="http://schemas.openxmlformats.org/officeDocument/2006/relationships/image" Target="../media/image30.png"/><Relationship Id="rId12" Type="http://schemas.microsoft.com/office/2007/relationships/hdphoto" Target="../media/hdphoto4.wdp"/><Relationship Id="rId2" Type="http://schemas.openxmlformats.org/officeDocument/2006/relationships/audio" Target="../media/audio1.wav"/><Relationship Id="rId16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4.xml"/><Relationship Id="rId11" Type="http://schemas.openxmlformats.org/officeDocument/2006/relationships/image" Target="../media/image38.png"/><Relationship Id="rId5" Type="http://schemas.openxmlformats.org/officeDocument/2006/relationships/image" Target="../media/image36.png"/><Relationship Id="rId15" Type="http://schemas.openxmlformats.org/officeDocument/2006/relationships/image" Target="../media/image40.png"/><Relationship Id="rId10" Type="http://schemas.microsoft.com/office/2007/relationships/hdphoto" Target="../media/hdphoto3.wdp"/><Relationship Id="rId4" Type="http://schemas.openxmlformats.org/officeDocument/2006/relationships/audio" Target="../media/audio4.wav"/><Relationship Id="rId9" Type="http://schemas.openxmlformats.org/officeDocument/2006/relationships/image" Target="../media/image37.png"/><Relationship Id="rId14" Type="http://schemas.microsoft.com/office/2007/relationships/hdphoto" Target="../media/hdphoto5.wdp"/></Relationships>
</file>

<file path=ppt/slides/_rels/slide37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9.png"/><Relationship Id="rId3" Type="http://schemas.openxmlformats.org/officeDocument/2006/relationships/audio" Target="../media/audio3.wav"/><Relationship Id="rId7" Type="http://schemas.openxmlformats.org/officeDocument/2006/relationships/image" Target="../media/image30.png"/><Relationship Id="rId12" Type="http://schemas.microsoft.com/office/2007/relationships/hdphoto" Target="../media/hdphoto4.wdp"/><Relationship Id="rId2" Type="http://schemas.openxmlformats.org/officeDocument/2006/relationships/audio" Target="../media/audio1.wav"/><Relationship Id="rId16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4.xml"/><Relationship Id="rId11" Type="http://schemas.openxmlformats.org/officeDocument/2006/relationships/image" Target="../media/image38.png"/><Relationship Id="rId5" Type="http://schemas.openxmlformats.org/officeDocument/2006/relationships/image" Target="../media/image36.png"/><Relationship Id="rId15" Type="http://schemas.openxmlformats.org/officeDocument/2006/relationships/image" Target="../media/image40.png"/><Relationship Id="rId10" Type="http://schemas.microsoft.com/office/2007/relationships/hdphoto" Target="../media/hdphoto3.wdp"/><Relationship Id="rId4" Type="http://schemas.openxmlformats.org/officeDocument/2006/relationships/audio" Target="../media/audio4.wav"/><Relationship Id="rId9" Type="http://schemas.openxmlformats.org/officeDocument/2006/relationships/image" Target="../media/image37.png"/><Relationship Id="rId14" Type="http://schemas.microsoft.com/office/2007/relationships/hdphoto" Target="../media/hdphoto5.wdp"/></Relationships>
</file>

<file path=ppt/slides/_rels/slide38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13" Type="http://schemas.openxmlformats.org/officeDocument/2006/relationships/image" Target="../media/image39.png"/><Relationship Id="rId3" Type="http://schemas.openxmlformats.org/officeDocument/2006/relationships/audio" Target="../media/audio3.wav"/><Relationship Id="rId7" Type="http://schemas.openxmlformats.org/officeDocument/2006/relationships/image" Target="../media/image30.png"/><Relationship Id="rId12" Type="http://schemas.microsoft.com/office/2007/relationships/hdphoto" Target="../media/hdphoto4.wdp"/><Relationship Id="rId2" Type="http://schemas.openxmlformats.org/officeDocument/2006/relationships/audio" Target="../media/audio1.wav"/><Relationship Id="rId16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slide" Target="slide34.xml"/><Relationship Id="rId11" Type="http://schemas.openxmlformats.org/officeDocument/2006/relationships/image" Target="../media/image38.png"/><Relationship Id="rId5" Type="http://schemas.openxmlformats.org/officeDocument/2006/relationships/image" Target="../media/image36.png"/><Relationship Id="rId15" Type="http://schemas.openxmlformats.org/officeDocument/2006/relationships/image" Target="../media/image40.png"/><Relationship Id="rId10" Type="http://schemas.microsoft.com/office/2007/relationships/hdphoto" Target="../media/hdphoto3.wdp"/><Relationship Id="rId4" Type="http://schemas.openxmlformats.org/officeDocument/2006/relationships/audio" Target="../media/audio4.wav"/><Relationship Id="rId9" Type="http://schemas.openxmlformats.org/officeDocument/2006/relationships/image" Target="../media/image37.png"/><Relationship Id="rId14" Type="http://schemas.microsoft.com/office/2007/relationships/hdphoto" Target="../media/hdphoto5.wdp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4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43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7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8819C7A1-4797-E356-AC14-4A0C583D5E57}"/>
              </a:ext>
            </a:extLst>
          </p:cNvPr>
          <p:cNvSpPr txBox="1"/>
          <p:nvPr/>
        </p:nvSpPr>
        <p:spPr>
          <a:xfrm flipH="1">
            <a:off x="1574635" y="1874772"/>
            <a:ext cx="9280849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 BẢN 2 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pl-PL" sz="3200" b="1" dirty="0">
                <a:solidFill>
                  <a:srgbClr val="FF0000"/>
                </a:solidFill>
                <a:latin typeface="Broadway" panose="04040905080B02020502" pitchFamily="82" charset="0"/>
                <a:cs typeface="Times New Roman" panose="02020603050405020304" pitchFamily="18" charset="0"/>
              </a:rPr>
              <a:t>NHỮNG TÌNH HUỐNG HIỂM NGHÈO</a:t>
            </a:r>
            <a:endParaRPr lang="en-US" sz="3200" b="1" dirty="0">
              <a:solidFill>
                <a:srgbClr val="FF0000"/>
              </a:solidFill>
              <a:latin typeface="Broadway" panose="04040905080B02020502" pitchFamily="82" charset="0"/>
              <a:cs typeface="Times New Roman" panose="02020603050405020304" pitchFamily="18" charset="0"/>
            </a:endParaRPr>
          </a:p>
          <a:p>
            <a:pPr algn="ctr"/>
            <a:r>
              <a:rPr lang="pl-PL" sz="3200" b="1" i="1" dirty="0">
                <a:solidFill>
                  <a:srgbClr val="FF0000"/>
                </a:solidFill>
                <a:latin typeface="Broadway" panose="04040905080B02020502" pitchFamily="82" charset="0"/>
                <a:cs typeface="Times New Roman" panose="02020603050405020304" pitchFamily="18" charset="0"/>
              </a:rPr>
              <a:t>(HAI NGƯỜI BẠN ĐỒNG HÀNH VÀ CON GẤU; CHÓ SÓI VÀ CHIÊN CON)</a:t>
            </a:r>
            <a:endParaRPr lang="en-US" sz="3200" b="1" dirty="0">
              <a:solidFill>
                <a:srgbClr val="FF0000"/>
              </a:solidFill>
              <a:latin typeface="Broadway" panose="04040905080B02020502" pitchFamily="82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882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845119" y="321342"/>
            <a:ext cx="6600709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rải nghiệm cùng văn bả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15D94BA-B34D-7214-9055-475F2803D221}"/>
              </a:ext>
            </a:extLst>
          </p:cNvPr>
          <p:cNvSpPr txBox="1"/>
          <p:nvPr/>
        </p:nvSpPr>
        <p:spPr>
          <a:xfrm>
            <a:off x="954054" y="2500389"/>
            <a:ext cx="10177366" cy="523220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ừ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uố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ể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è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ệ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ộ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ấ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5" name="Hình ảnh 14">
            <a:extLst>
              <a:ext uri="{FF2B5EF4-FFF2-40B4-BE49-F238E27FC236}">
                <a16:creationId xmlns:a16="http://schemas.microsoft.com/office/drawing/2014/main" id="{0BD876E6-1800-FCC0-008C-2034C17697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9789" y="3200874"/>
            <a:ext cx="3399591" cy="3399591"/>
          </a:xfrm>
          <a:prstGeom prst="rect">
            <a:avLst/>
          </a:prstGeom>
        </p:spPr>
      </p:pic>
      <p:sp>
        <p:nvSpPr>
          <p:cNvPr id="8" name="TextBox 5">
            <a:extLst>
              <a:ext uri="{FF2B5EF4-FFF2-40B4-BE49-F238E27FC236}">
                <a16:creationId xmlns:a16="http://schemas.microsoft.com/office/drawing/2014/main" id="{2BEFFDA0-7E41-B737-C4C5-510434C59079}"/>
              </a:ext>
            </a:extLst>
          </p:cNvPr>
          <p:cNvSpPr txBox="1"/>
          <p:nvPr/>
        </p:nvSpPr>
        <p:spPr>
          <a:xfrm>
            <a:off x="704924" y="1319766"/>
            <a:ext cx="48934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ội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dung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TextBox 5">
            <a:extLst>
              <a:ext uri="{FF2B5EF4-FFF2-40B4-BE49-F238E27FC236}">
                <a16:creationId xmlns:a16="http://schemas.microsoft.com/office/drawing/2014/main" id="{7EFCD12F-4B7C-389C-8B47-2D97C570AD28}"/>
              </a:ext>
            </a:extLst>
          </p:cNvPr>
          <p:cNvSpPr txBox="1"/>
          <p:nvPr/>
        </p:nvSpPr>
        <p:spPr>
          <a:xfrm>
            <a:off x="845119" y="3542004"/>
            <a:ext cx="489344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ươ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ứ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ể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ạt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20B55A07-DBA2-4B42-8DB3-EC33916D9683}"/>
              </a:ext>
            </a:extLst>
          </p:cNvPr>
          <p:cNvSpPr txBox="1"/>
          <p:nvPr/>
        </p:nvSpPr>
        <p:spPr>
          <a:xfrm>
            <a:off x="1857022" y="4464193"/>
            <a:ext cx="1294624" cy="522259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22860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tabLst>
                <a:tab pos="1386840" algn="l"/>
              </a:tabLst>
            </a:pP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2851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/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Diagram 11">
            <a:extLst>
              <a:ext uri="{FF2B5EF4-FFF2-40B4-BE49-F238E27FC236}">
                <a16:creationId xmlns:a16="http://schemas.microsoft.com/office/drawing/2014/main" id="{5BBA30EF-C2D4-6DA5-0A20-EC13F01A063A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80910" y="2642622"/>
            <a:ext cx="5024891" cy="34367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4A6442C8-3EFA-1563-7B90-C626B360D860}"/>
              </a:ext>
            </a:extLst>
          </p:cNvPr>
          <p:cNvSpPr txBox="1"/>
          <p:nvPr/>
        </p:nvSpPr>
        <p:spPr>
          <a:xfrm>
            <a:off x="827315" y="1127323"/>
            <a:ext cx="10929257" cy="1110689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ấu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74A779D9-0423-BDAA-4AEA-FECEB8D99ADE}"/>
              </a:ext>
            </a:extLst>
          </p:cNvPr>
          <p:cNvSpPr txBox="1"/>
          <p:nvPr/>
        </p:nvSpPr>
        <p:spPr>
          <a:xfrm>
            <a:off x="4164919" y="243741"/>
            <a:ext cx="522945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schemeClr val="bg1"/>
                </a:solidFill>
                <a:effectLst/>
                <a:highlight>
                  <a:srgbClr val="00CC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000" b="1" dirty="0">
                <a:solidFill>
                  <a:schemeClr val="bg1"/>
                </a:solidFill>
                <a:effectLst/>
                <a:highlight>
                  <a:srgbClr val="00CC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highlight>
                  <a:srgbClr val="00CC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chemeClr val="bg1"/>
                </a:solidFill>
                <a:effectLst/>
                <a:highlight>
                  <a:srgbClr val="00CC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highlight>
                  <a:srgbClr val="00CC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 dirty="0">
                <a:solidFill>
                  <a:schemeClr val="bg1"/>
                </a:solidFill>
                <a:effectLst/>
                <a:highlight>
                  <a:srgbClr val="00CC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02</a:t>
            </a:r>
            <a:endParaRPr lang="en-US" sz="4000" b="1" dirty="0">
              <a:solidFill>
                <a:schemeClr val="bg1"/>
              </a:solidFill>
              <a:highlight>
                <a:srgbClr val="00CC99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07F59757-E48E-CC10-08D4-598200FE5C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9789" y="3200874"/>
            <a:ext cx="3399591" cy="33995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5479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921397" y="75377"/>
            <a:ext cx="5704971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Suy ngẫm và phản hồi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5">
            <a:extLst>
              <a:ext uri="{FF2B5EF4-FFF2-40B4-BE49-F238E27FC236}">
                <a16:creationId xmlns:a16="http://schemas.microsoft.com/office/drawing/2014/main" id="{2BEFFDA0-7E41-B737-C4C5-510434C59079}"/>
              </a:ext>
            </a:extLst>
          </p:cNvPr>
          <p:cNvSpPr txBox="1"/>
          <p:nvPr/>
        </p:nvSpPr>
        <p:spPr>
          <a:xfrm>
            <a:off x="652561" y="1219186"/>
            <a:ext cx="1010272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óm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ắ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ắ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ọ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ỉ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ọ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i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iế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iê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ể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ó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m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ảo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ơ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ồ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6ED93643-7256-45BC-CB7F-83F804996423}"/>
              </a:ext>
            </a:extLst>
          </p:cNvPr>
          <p:cNvSpPr txBox="1"/>
          <p:nvPr/>
        </p:nvSpPr>
        <p:spPr>
          <a:xfrm>
            <a:off x="652561" y="707886"/>
            <a:ext cx="127881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  <a:tabLst>
                <a:tab pos="1386840" algn="l"/>
              </a:tabLst>
            </a:pPr>
            <a:r>
              <a:rPr lang="en-US" sz="32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 BẢN </a:t>
            </a:r>
            <a:r>
              <a:rPr lang="en-US" sz="3200" b="1" i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 NGƯỜI BẠN ĐỒNG HÀNH VÀ CON GẤU</a:t>
            </a:r>
            <a:endParaRPr lang="en-US" sz="2800" dirty="0">
              <a:solidFill>
                <a:srgbClr val="46C17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90EFEE77-4DF8-1371-61E2-412B92EAB0A8}"/>
                  </a:ext>
                </a:extLst>
              </p:cNvPr>
              <p:cNvSpPr txBox="1"/>
              <p:nvPr/>
            </p:nvSpPr>
            <p:spPr>
              <a:xfrm>
                <a:off x="736923" y="2234921"/>
                <a:ext cx="10198554" cy="1055608"/>
              </a:xfrm>
              <a:prstGeom prst="roundRect">
                <a:avLst/>
              </a:prstGeom>
              <a:noFill/>
              <a:ln w="38100">
                <a:solidFill>
                  <a:srgbClr val="33CCCC"/>
                </a:solidFill>
              </a:ln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0"/>
                  </a:spcBef>
                  <a:spcAft>
                    <a:spcPts val="0"/>
                  </a:spcAft>
                  <a:tabLst>
                    <a:tab pos="1386840" algn="l"/>
                  </a:tabLst>
                </a:pPr>
                <a:r>
                  <a:rPr lang="en-US" sz="2800" dirty="0" err="1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Nội</a:t>
                </a:r>
                <a:r>
                  <a:rPr lang="en-US" sz="2800" dirty="0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 dung </a:t>
                </a:r>
                <a:r>
                  <a:rPr lang="en-US" sz="2800" dirty="0" err="1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chính</a:t>
                </a:r>
                <a:r>
                  <a:rPr lang="en-US" sz="2800" dirty="0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: </a:t>
                </a:r>
                <a:r>
                  <a:rPr lang="en-US" sz="2800" dirty="0" err="1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Tình</a:t>
                </a:r>
                <a:r>
                  <a:rPr lang="en-US" sz="2800" dirty="0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 </a:t>
                </a:r>
                <a:r>
                  <a:rPr lang="en-US" sz="2800" dirty="0" err="1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huống</a:t>
                </a:r>
                <a:r>
                  <a:rPr lang="en-US" sz="2800" dirty="0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 </a:t>
                </a:r>
                <a:r>
                  <a:rPr lang="en-US" sz="2800" dirty="0" err="1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gặp</a:t>
                </a:r>
                <a:r>
                  <a:rPr lang="en-US" sz="2800" dirty="0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 con </a:t>
                </a:r>
                <a:r>
                  <a:rPr lang="en-US" sz="2800" dirty="0" err="1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gấu</a:t>
                </a:r>
                <a:r>
                  <a:rPr lang="en-US" sz="2800" dirty="0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D0D0D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ẩm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ất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ữ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gười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ạn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ồng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ành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90EFEE77-4DF8-1371-61E2-412B92EAB0A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923" y="2234921"/>
                <a:ext cx="10198554" cy="1055608"/>
              </a:xfrm>
              <a:prstGeom prst="roundRect">
                <a:avLst/>
              </a:prstGeom>
              <a:blipFill>
                <a:blip r:embed="rId2"/>
                <a:stretch>
                  <a:fillRect l="-536" r="-536" b="-8380"/>
                </a:stretch>
              </a:blipFill>
              <a:ln w="38100">
                <a:solidFill>
                  <a:srgbClr val="33CCC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264F1201-85A0-AB34-C990-B7E62F60E717}"/>
              </a:ext>
            </a:extLst>
          </p:cNvPr>
          <p:cNvSpPr txBox="1"/>
          <p:nvPr/>
        </p:nvSpPr>
        <p:spPr>
          <a:xfrm>
            <a:off x="758110" y="3388048"/>
            <a:ext cx="10177366" cy="578882"/>
          </a:xfrm>
          <a:prstGeom prst="round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iệ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1: Hai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ạ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a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ị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ú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gấu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hảy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ra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ồ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528B9858-A6CB-4087-FBAD-7F7C6BD00D9C}"/>
              </a:ext>
            </a:extLst>
          </p:cNvPr>
          <p:cNvSpPr txBox="1"/>
          <p:nvPr/>
        </p:nvSpPr>
        <p:spPr>
          <a:xfrm>
            <a:off x="758110" y="4064449"/>
            <a:ext cx="10177366" cy="578882"/>
          </a:xfrm>
          <a:prstGeom prst="round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iệ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ướ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ố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à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7FCF64DF-4AE0-12A9-7CDB-C1902EFDA41D}"/>
              </a:ext>
            </a:extLst>
          </p:cNvPr>
          <p:cNvSpPr txBox="1"/>
          <p:nvPr/>
        </p:nvSpPr>
        <p:spPr>
          <a:xfrm>
            <a:off x="736923" y="4740850"/>
            <a:ext cx="10177366" cy="578882"/>
          </a:xfrm>
          <a:prstGeom prst="round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iệ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3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òn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lại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ằm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bẹp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uống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đất</a:t>
            </a:r>
            <a:r>
              <a:rPr lang="en-US" sz="28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610CF34D-26E1-9CE9-B69D-284F7FD35B6C}"/>
                  </a:ext>
                </a:extLst>
              </p:cNvPr>
              <p:cNvSpPr txBox="1"/>
              <p:nvPr/>
            </p:nvSpPr>
            <p:spPr>
              <a:xfrm>
                <a:off x="758110" y="5471694"/>
                <a:ext cx="10177366" cy="578882"/>
              </a:xfrm>
              <a:prstGeom prst="roundRect">
                <a:avLst/>
              </a:prstGeom>
              <a:noFill/>
              <a:ln w="38100">
                <a:solidFill>
                  <a:srgbClr val="33CCCC"/>
                </a:solidFill>
              </a:ln>
            </p:spPr>
            <p:txBody>
              <a:bodyPr wrap="square">
                <a:spAutoFit/>
              </a:bodyPr>
              <a:lstStyle/>
              <a:p>
                <a:pPr marR="0" lvl="0" algn="just">
                  <a:spcBef>
                    <a:spcPts val="0"/>
                  </a:spcBef>
                  <a:spcAft>
                    <a:spcPts val="0"/>
                  </a:spcAft>
                  <a:tabLst>
                    <a:tab pos="1386840" algn="l"/>
                  </a:tabLst>
                </a:pPr>
                <a:r>
                  <a:rPr lang="en-US" sz="2800" dirty="0" err="1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Sự</a:t>
                </a:r>
                <a:r>
                  <a:rPr lang="en-US" sz="2800" dirty="0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 </a:t>
                </a:r>
                <a:r>
                  <a:rPr lang="en-US" sz="2800" dirty="0" err="1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kiện</a:t>
                </a:r>
                <a:r>
                  <a:rPr lang="en-US" sz="2800" dirty="0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 4: </a:t>
                </a:r>
                <a:r>
                  <a:rPr lang="en-US" sz="2800" dirty="0" err="1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Gấu</a:t>
                </a:r>
                <a:r>
                  <a:rPr lang="en-US" sz="2800" dirty="0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 </a:t>
                </a:r>
                <a:r>
                  <a:rPr lang="en-US" sz="2800" dirty="0" err="1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ngửi</a:t>
                </a:r>
                <a:r>
                  <a:rPr lang="en-US" sz="2800" dirty="0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 </a:t>
                </a:r>
                <a:r>
                  <a:rPr lang="en-US" sz="2800" dirty="0" err="1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mãi</a:t>
                </a:r>
                <a:r>
                  <a:rPr lang="en-US" sz="2800" dirty="0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 </a:t>
                </a:r>
                <a:r>
                  <a:rPr lang="en-US" sz="2800" dirty="0" err="1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người</a:t>
                </a:r>
                <a:r>
                  <a:rPr lang="en-US" sz="2800" dirty="0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 </a:t>
                </a:r>
                <a:r>
                  <a:rPr lang="en-US" sz="2800" dirty="0" err="1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nằm</a:t>
                </a:r>
                <a:r>
                  <a:rPr lang="en-US" sz="2800" dirty="0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 </a:t>
                </a:r>
                <a:r>
                  <a:rPr lang="en-US" sz="2800" dirty="0" err="1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dưới</a:t>
                </a:r>
                <a:r>
                  <a:rPr lang="en-US" sz="2800" dirty="0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 </a:t>
                </a:r>
                <a:r>
                  <a:rPr lang="en-US" sz="2800" dirty="0" err="1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đất</a:t>
                </a:r>
                <a:r>
                  <a:rPr lang="en-US" sz="2800" dirty="0">
                    <a:solidFill>
                      <a:srgbClr val="0D0D0D"/>
                    </a:solidFill>
                    <a:effectLst/>
                    <a:latin typeface="Times New Roman" panose="02020603050405020304" pitchFamily="18" charset="0"/>
                    <a:ea typeface="MS Mincho" panose="02020609040205080304" pitchFamily="49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D0D0D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ỏ</a:t>
                </a:r>
                <a:r>
                  <a:rPr lang="en-US" sz="28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</a:t>
                </a:r>
                <a:endParaRPr lang="en-US" sz="2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Hộp Văn bản 19">
                <a:extLst>
                  <a:ext uri="{FF2B5EF4-FFF2-40B4-BE49-F238E27FC236}">
                    <a16:creationId xmlns:a16="http://schemas.microsoft.com/office/drawing/2014/main" id="{610CF34D-26E1-9CE9-B69D-284F7FD35B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110" y="5471694"/>
                <a:ext cx="10177366" cy="578882"/>
              </a:xfrm>
              <a:prstGeom prst="roundRect">
                <a:avLst/>
              </a:prstGeom>
              <a:blipFill>
                <a:blip r:embed="rId3"/>
                <a:stretch>
                  <a:fillRect l="-776" t="-2970" b="-18812"/>
                </a:stretch>
              </a:blipFill>
              <a:ln w="38100">
                <a:solidFill>
                  <a:srgbClr val="33CCCC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4A0FFCDC-0018-CCCE-4454-22D4F22105D0}"/>
              </a:ext>
            </a:extLst>
          </p:cNvPr>
          <p:cNvSpPr txBox="1"/>
          <p:nvPr/>
        </p:nvSpPr>
        <p:spPr>
          <a:xfrm>
            <a:off x="759567" y="6148095"/>
            <a:ext cx="10177366" cy="578882"/>
          </a:xfrm>
          <a:prstGeom prst="round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iệ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5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ỏ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ả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2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ạ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ồ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ành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78457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921397" y="75377"/>
            <a:ext cx="5704971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Suy ngẫm và phản hồi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5">
            <a:extLst>
              <a:ext uri="{FF2B5EF4-FFF2-40B4-BE49-F238E27FC236}">
                <a16:creationId xmlns:a16="http://schemas.microsoft.com/office/drawing/2014/main" id="{2BEFFDA0-7E41-B737-C4C5-510434C59079}"/>
              </a:ext>
            </a:extLst>
          </p:cNvPr>
          <p:cNvSpPr txBox="1"/>
          <p:nvPr/>
        </p:nvSpPr>
        <p:spPr>
          <a:xfrm>
            <a:off x="736923" y="1439691"/>
            <a:ext cx="101027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ố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ụ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6ED93643-7256-45BC-CB7F-83F804996423}"/>
              </a:ext>
            </a:extLst>
          </p:cNvPr>
          <p:cNvSpPr txBox="1"/>
          <p:nvPr/>
        </p:nvSpPr>
        <p:spPr>
          <a:xfrm>
            <a:off x="736923" y="905642"/>
            <a:ext cx="127881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  <a:tabLst>
                <a:tab pos="1386840" algn="l"/>
              </a:tabLst>
            </a:pPr>
            <a:r>
              <a:rPr lang="en-US" sz="32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 BẢN </a:t>
            </a:r>
            <a:r>
              <a:rPr lang="en-US" sz="3200" b="1" i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 NGƯỜI BẠN ĐỒNG HÀNH VÀ CON GẤU</a:t>
            </a:r>
            <a:endParaRPr lang="en-US" sz="2800" dirty="0">
              <a:solidFill>
                <a:srgbClr val="46C17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90EFEE77-4DF8-1371-61E2-412B92EAB0A8}"/>
              </a:ext>
            </a:extLst>
          </p:cNvPr>
          <p:cNvSpPr txBox="1"/>
          <p:nvPr/>
        </p:nvSpPr>
        <p:spPr>
          <a:xfrm>
            <a:off x="1104511" y="2316421"/>
            <a:ext cx="9367546" cy="1055608"/>
          </a:xfrm>
          <a:prstGeom prst="round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vi-VN" sz="2800" dirty="0" err="1">
                <a:latin typeface="+mj-lt"/>
              </a:rPr>
              <a:t>Phần</a:t>
            </a:r>
            <a:r>
              <a:rPr lang="vi-VN" sz="2800" dirty="0">
                <a:latin typeface="+mj-lt"/>
              </a:rPr>
              <a:t> 1 : </a:t>
            </a:r>
            <a:r>
              <a:rPr lang="vi-VN" sz="2800" dirty="0" err="1">
                <a:latin typeface="+mj-lt"/>
              </a:rPr>
              <a:t>Từ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đầu</a:t>
            </a:r>
            <a:r>
              <a:rPr lang="vi-VN" sz="2800" dirty="0">
                <a:latin typeface="+mj-lt"/>
              </a:rPr>
              <a:t> → con </a:t>
            </a:r>
            <a:r>
              <a:rPr lang="vi-VN" sz="2800" dirty="0" err="1">
                <a:latin typeface="+mj-lt"/>
              </a:rPr>
              <a:t>vật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chết</a:t>
            </a:r>
            <a:r>
              <a:rPr lang="vi-VN" sz="2800" dirty="0">
                <a:latin typeface="+mj-lt"/>
              </a:rPr>
              <a:t> : hai </a:t>
            </a:r>
            <a:r>
              <a:rPr lang="vi-VN" sz="2800" dirty="0" err="1">
                <a:latin typeface="+mj-lt"/>
              </a:rPr>
              <a:t>người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bạn</a:t>
            </a:r>
            <a:r>
              <a:rPr lang="en-US" sz="2800" dirty="0">
                <a:latin typeface="+mj-lt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vi-V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latin typeface="+mj-lt"/>
              </a:rPr>
              <a:t>con </a:t>
            </a:r>
            <a:r>
              <a:rPr lang="vi-VN" sz="2800" dirty="0" err="1">
                <a:latin typeface="+mj-lt"/>
              </a:rPr>
              <a:t>gấu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ấn</a:t>
            </a:r>
            <a:r>
              <a:rPr lang="vi-VN" sz="2800" dirty="0">
                <a:latin typeface="+mj-lt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ạ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264F1201-85A0-AB34-C990-B7E62F60E717}"/>
              </a:ext>
            </a:extLst>
          </p:cNvPr>
          <p:cNvSpPr txBox="1"/>
          <p:nvPr/>
        </p:nvSpPr>
        <p:spPr>
          <a:xfrm>
            <a:off x="1136876" y="3799698"/>
            <a:ext cx="9335181" cy="578882"/>
          </a:xfrm>
          <a:prstGeom prst="round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 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C2ABFC31-76F5-B44E-636C-FF23E6C6AE8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05681" y="4109776"/>
            <a:ext cx="2423554" cy="2423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244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921397" y="75377"/>
            <a:ext cx="5704971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Suy ngẫm và phản hồi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5">
            <a:extLst>
              <a:ext uri="{FF2B5EF4-FFF2-40B4-BE49-F238E27FC236}">
                <a16:creationId xmlns:a16="http://schemas.microsoft.com/office/drawing/2014/main" id="{2BEFFDA0-7E41-B737-C4C5-510434C59079}"/>
              </a:ext>
            </a:extLst>
          </p:cNvPr>
          <p:cNvSpPr txBox="1"/>
          <p:nvPr/>
        </p:nvSpPr>
        <p:spPr>
          <a:xfrm>
            <a:off x="736923" y="1439691"/>
            <a:ext cx="1010272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ế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uố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yện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6ED93643-7256-45BC-CB7F-83F804996423}"/>
              </a:ext>
            </a:extLst>
          </p:cNvPr>
          <p:cNvSpPr txBox="1"/>
          <p:nvPr/>
        </p:nvSpPr>
        <p:spPr>
          <a:xfrm>
            <a:off x="736923" y="905642"/>
            <a:ext cx="127881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  <a:tabLst>
                <a:tab pos="1386840" algn="l"/>
              </a:tabLst>
            </a:pPr>
            <a:r>
              <a:rPr lang="en-US" sz="32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 BẢN </a:t>
            </a:r>
            <a:r>
              <a:rPr lang="en-US" sz="3200" b="1" i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 NGƯỜI BẠN ĐỒNG HÀNH VÀ CON GẤU</a:t>
            </a:r>
            <a:endParaRPr lang="en-US" sz="2800" dirty="0">
              <a:solidFill>
                <a:srgbClr val="46C17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21801F4A-0A40-5C3B-AC87-7D8E7A12B6DA}"/>
              </a:ext>
            </a:extLst>
          </p:cNvPr>
          <p:cNvSpPr txBox="1"/>
          <p:nvPr/>
        </p:nvSpPr>
        <p:spPr>
          <a:xfrm>
            <a:off x="823966" y="3149597"/>
            <a:ext cx="11001270" cy="613245"/>
          </a:xfrm>
          <a:prstGeom prst="rect">
            <a:avLst/>
          </a:prstGeom>
          <a:noFill/>
          <a:ln w="28575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l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3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AEA61B61-1063-6E00-70D3-4BB6C2A56C8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9222" y="4342723"/>
            <a:ext cx="2561028" cy="2561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3085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7A85F6EC-54FA-5774-278E-40E1A301A597}"/>
              </a:ext>
            </a:extLst>
          </p:cNvPr>
          <p:cNvGraphicFramePr>
            <a:graphicFrameLocks noGrp="1"/>
          </p:cNvGraphicFramePr>
          <p:nvPr/>
        </p:nvGraphicFramePr>
        <p:xfrm>
          <a:off x="318407" y="1848455"/>
          <a:ext cx="11612336" cy="475917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65380">
                  <a:extLst>
                    <a:ext uri="{9D8B030D-6E8A-4147-A177-3AD203B41FA5}">
                      <a16:colId xmlns:a16="http://schemas.microsoft.com/office/drawing/2014/main" val="1326113356"/>
                    </a:ext>
                  </a:extLst>
                </a:gridCol>
                <a:gridCol w="9646956">
                  <a:extLst>
                    <a:ext uri="{9D8B030D-6E8A-4147-A177-3AD203B41FA5}">
                      <a16:colId xmlns:a16="http://schemas.microsoft.com/office/drawing/2014/main" val="3480665410"/>
                    </a:ext>
                  </a:extLst>
                </a:gridCol>
              </a:tblGrid>
              <a:tr h="494574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i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ấu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6206528"/>
                  </a:ext>
                </a:extLst>
              </a:tr>
              <a:tr h="695486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2659400"/>
                  </a:ext>
                </a:extLst>
              </a:tr>
              <a:tr h="73140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0854331"/>
                  </a:ext>
                </a:extLst>
              </a:tr>
              <a:tr h="94590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74732768"/>
                  </a:ext>
                </a:extLst>
              </a:tr>
              <a:tr h="94590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uống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52461061"/>
                  </a:ext>
                </a:extLst>
              </a:tr>
              <a:tr h="94590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7659411"/>
                  </a:ext>
                </a:extLst>
              </a:tr>
            </a:tbl>
          </a:graphicData>
        </a:graphic>
      </p:graphicFrame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20CA447-51C8-1CE5-7C09-1090D256DFE6}"/>
              </a:ext>
            </a:extLst>
          </p:cNvPr>
          <p:cNvSpPr txBox="1"/>
          <p:nvPr/>
        </p:nvSpPr>
        <p:spPr>
          <a:xfrm>
            <a:off x="887185" y="0"/>
            <a:ext cx="11304815" cy="18484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highlight>
                  <a:srgbClr val="00CC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03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Hai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ấu</a:t>
            </a:r>
            <a:endParaRPr lang="en-US" sz="32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AB46EEFF-19F1-A171-8B38-EFF28AFC083C}"/>
              </a:ext>
            </a:extLst>
          </p:cNvPr>
          <p:cNvSpPr txBox="1"/>
          <p:nvPr/>
        </p:nvSpPr>
        <p:spPr>
          <a:xfrm>
            <a:off x="3986891" y="2371348"/>
            <a:ext cx="61804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ừng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52D4A6F-1F58-F6C3-603A-2F5AF77137A2}"/>
              </a:ext>
            </a:extLst>
          </p:cNvPr>
          <p:cNvSpPr txBox="1"/>
          <p:nvPr/>
        </p:nvSpPr>
        <p:spPr>
          <a:xfrm>
            <a:off x="4071316" y="3086883"/>
            <a:ext cx="6096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05847549-8F87-31E7-A353-76BD3F769C02}"/>
              </a:ext>
            </a:extLst>
          </p:cNvPr>
          <p:cNvSpPr txBox="1"/>
          <p:nvPr/>
        </p:nvSpPr>
        <p:spPr>
          <a:xfrm>
            <a:off x="3491592" y="3741243"/>
            <a:ext cx="609600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ấ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&gt;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ên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ai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ịc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B0FE6D32-9513-1D8B-8C7A-39E173762C91}"/>
              </a:ext>
            </a:extLst>
          </p:cNvPr>
          <p:cNvSpPr txBox="1"/>
          <p:nvPr/>
        </p:nvSpPr>
        <p:spPr>
          <a:xfrm>
            <a:off x="3080656" y="4692547"/>
            <a:ext cx="8694965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ờ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ỏ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ờ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ấu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nh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ãi,ngạc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n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ng</a:t>
            </a:r>
            <a:r>
              <a:rPr lang="en-US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0F3A7BF3-BADA-36CB-421B-5F2E57010917}"/>
              </a:ext>
            </a:extLst>
          </p:cNvPr>
          <p:cNvSpPr txBox="1"/>
          <p:nvPr/>
        </p:nvSpPr>
        <p:spPr>
          <a:xfrm>
            <a:off x="3229003" y="5673926"/>
            <a:ext cx="7696199" cy="9832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ang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7369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16" grpId="0"/>
      <p:bldP spid="19" grpId="0"/>
      <p:bldP spid="22" grpId="0"/>
      <p:bldP spid="2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921397" y="75377"/>
            <a:ext cx="5704971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Suy ngẫm và phản hồi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5">
            <a:extLst>
              <a:ext uri="{FF2B5EF4-FFF2-40B4-BE49-F238E27FC236}">
                <a16:creationId xmlns:a16="http://schemas.microsoft.com/office/drawing/2014/main" id="{2BEFFDA0-7E41-B737-C4C5-510434C59079}"/>
              </a:ext>
            </a:extLst>
          </p:cNvPr>
          <p:cNvSpPr txBox="1"/>
          <p:nvPr/>
        </p:nvSpPr>
        <p:spPr>
          <a:xfrm>
            <a:off x="736923" y="1352763"/>
            <a:ext cx="10102722" cy="11106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4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í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ứ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ử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ướ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uố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ụ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uố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ái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ộ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6ED93643-7256-45BC-CB7F-83F804996423}"/>
              </a:ext>
            </a:extLst>
          </p:cNvPr>
          <p:cNvSpPr txBox="1"/>
          <p:nvPr/>
        </p:nvSpPr>
        <p:spPr>
          <a:xfrm>
            <a:off x="736923" y="804641"/>
            <a:ext cx="127881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  <a:tabLst>
                <a:tab pos="1386840" algn="l"/>
              </a:tabLst>
            </a:pPr>
            <a:r>
              <a:rPr lang="en-US" sz="32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 BẢN </a:t>
            </a:r>
            <a:r>
              <a:rPr lang="en-US" sz="3200" b="1" i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 NGƯỜI BẠN ĐỒNG HÀNH VÀ CON GẤU</a:t>
            </a:r>
            <a:endParaRPr lang="en-US" sz="2800" dirty="0">
              <a:solidFill>
                <a:srgbClr val="46C17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1772BDE7-D0E2-153F-10FE-958F1A4C6307}"/>
              </a:ext>
            </a:extLst>
          </p:cNvPr>
          <p:cNvSpPr txBox="1"/>
          <p:nvPr/>
        </p:nvSpPr>
        <p:spPr>
          <a:xfrm>
            <a:off x="1343218" y="2513939"/>
            <a:ext cx="7908861" cy="543908"/>
          </a:xfrm>
          <a:prstGeom prst="roundRect">
            <a:avLst/>
          </a:prstGeom>
          <a:solidFill>
            <a:srgbClr val="33CCCC"/>
          </a:solidFill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tabLst>
                <a:tab pos="1386840" algn="l"/>
              </a:tabLst>
            </a:pP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uống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ểm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èo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c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ấu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ất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ờ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uất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ện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AD8300B-D731-15B2-DBD4-86FB52022677}"/>
              </a:ext>
            </a:extLst>
          </p:cNvPr>
          <p:cNvSpPr txBox="1"/>
          <p:nvPr/>
        </p:nvSpPr>
        <p:spPr>
          <a:xfrm>
            <a:off x="736923" y="3229205"/>
            <a:ext cx="9811917" cy="919739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tabLst>
                <a:tab pos="1386840" algn="l"/>
              </a:tabLst>
            </a:pP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i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ước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úm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ấy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ành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y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ốn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ám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á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-&gt;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ỉ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lo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ến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a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uy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ình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ỏ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ê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ự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a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uy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ạn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ồng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ành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6DCCA07D-82C4-92B4-41AC-E8184592E62E}"/>
              </a:ext>
            </a:extLst>
          </p:cNvPr>
          <p:cNvSpPr txBox="1"/>
          <p:nvPr/>
        </p:nvSpPr>
        <p:spPr>
          <a:xfrm>
            <a:off x="736923" y="4329119"/>
            <a:ext cx="10983686" cy="491609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tabLst>
                <a:tab pos="1386840" algn="l"/>
              </a:tabLst>
            </a:pP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òn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ại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ông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ết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ông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ậy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o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âu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ên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ằm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uống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ất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ặt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ùi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t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ED7B4F6B-48FC-5BFA-B706-0E5E2BAC0C33}"/>
              </a:ext>
            </a:extLst>
          </p:cNvPr>
          <p:cNvSpPr txBox="1"/>
          <p:nvPr/>
        </p:nvSpPr>
        <p:spPr>
          <a:xfrm>
            <a:off x="428041" y="5032368"/>
            <a:ext cx="11601450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"/>
              <a:tabLst>
                <a:tab pos="1386840" algn="l"/>
              </a:tabLst>
            </a:pP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nh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uống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uyện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àm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ộc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ộ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ành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ộng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“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ỏ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ê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”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ạn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è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ong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ơn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oạn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ạn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ai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ân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ật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ừ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ó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ộc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ộ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ản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ông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ốt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ân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vật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ó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ong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nh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ạn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ày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AF77D016-EC25-3E34-A0B9-1F010F43EEB3}"/>
              </a:ext>
            </a:extLst>
          </p:cNvPr>
          <p:cNvSpPr txBox="1"/>
          <p:nvPr/>
        </p:nvSpPr>
        <p:spPr>
          <a:xfrm>
            <a:off x="428041" y="6065961"/>
            <a:ext cx="1084878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"/>
              <a:tabLst>
                <a:tab pos="1386840" algn="l"/>
              </a:tabLst>
            </a:pP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ình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uống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àm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o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ọc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âu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uyện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ở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ên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õ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ràng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ấm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ía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hơn</a:t>
            </a:r>
            <a:r>
              <a:rPr lang="en-US" sz="26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765254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  <p:bldP spid="14" grpId="0" animBg="1"/>
      <p:bldP spid="17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921397" y="75377"/>
            <a:ext cx="5704971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Suy ngẫm và phản hồi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5">
            <a:extLst>
              <a:ext uri="{FF2B5EF4-FFF2-40B4-BE49-F238E27FC236}">
                <a16:creationId xmlns:a16="http://schemas.microsoft.com/office/drawing/2014/main" id="{2BEFFDA0-7E41-B737-C4C5-510434C59079}"/>
              </a:ext>
            </a:extLst>
          </p:cNvPr>
          <p:cNvSpPr txBox="1"/>
          <p:nvPr/>
        </p:nvSpPr>
        <p:spPr>
          <a:xfrm>
            <a:off x="736923" y="1352763"/>
            <a:ext cx="10102722" cy="5837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5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ề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ài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c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6ED93643-7256-45BC-CB7F-83F804996423}"/>
              </a:ext>
            </a:extLst>
          </p:cNvPr>
          <p:cNvSpPr txBox="1"/>
          <p:nvPr/>
        </p:nvSpPr>
        <p:spPr>
          <a:xfrm>
            <a:off x="736923" y="804641"/>
            <a:ext cx="127881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lphaUcPeriod"/>
              <a:tabLst>
                <a:tab pos="1386840" algn="l"/>
              </a:tabLst>
            </a:pPr>
            <a:r>
              <a:rPr lang="en-US" sz="32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 BẢN </a:t>
            </a:r>
            <a:r>
              <a:rPr lang="en-US" sz="3200" b="1" i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 NGƯỜI BẠN ĐỒNG HÀNH VÀ CON GẤU</a:t>
            </a:r>
            <a:endParaRPr lang="en-US" sz="2800" dirty="0">
              <a:solidFill>
                <a:srgbClr val="46C17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25526FA7-B443-8474-DF60-A473DB252B2F}"/>
              </a:ext>
            </a:extLst>
          </p:cNvPr>
          <p:cNvGraphicFramePr>
            <a:graphicFrameLocks noGrp="1"/>
          </p:cNvGraphicFramePr>
          <p:nvPr/>
        </p:nvGraphicFramePr>
        <p:xfrm>
          <a:off x="1357334" y="2808515"/>
          <a:ext cx="9477331" cy="239485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28341">
                  <a:extLst>
                    <a:ext uri="{9D8B030D-6E8A-4147-A177-3AD203B41FA5}">
                      <a16:colId xmlns:a16="http://schemas.microsoft.com/office/drawing/2014/main" val="3497249036"/>
                    </a:ext>
                  </a:extLst>
                </a:gridCol>
                <a:gridCol w="7548990">
                  <a:extLst>
                    <a:ext uri="{9D8B030D-6E8A-4147-A177-3AD203B41FA5}">
                      <a16:colId xmlns:a16="http://schemas.microsoft.com/office/drawing/2014/main" val="3767418208"/>
                    </a:ext>
                  </a:extLst>
                </a:gridCol>
              </a:tblGrid>
              <a:tr h="812952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0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i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00000"/>
                        </a:lnSpc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9050283"/>
                  </a:ext>
                </a:extLst>
              </a:tr>
              <a:tr h="1581904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0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00000"/>
                        </a:lnSpc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7026080"/>
                  </a:ext>
                </a:extLst>
              </a:tr>
            </a:tbl>
          </a:graphicData>
        </a:graphic>
      </p:graphicFrame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1F19651-6B1E-29E3-A1B9-AED950CB9BD2}"/>
              </a:ext>
            </a:extLst>
          </p:cNvPr>
          <p:cNvSpPr txBox="1"/>
          <p:nvPr/>
        </p:nvSpPr>
        <p:spPr>
          <a:xfrm>
            <a:off x="4958443" y="2959476"/>
            <a:ext cx="67600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30480" algn="just">
              <a:lnSpc>
                <a:spcPct val="100000"/>
              </a:lnSpc>
            </a:pP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190ABAAE-38A1-118B-9D0D-0848264D6794}"/>
              </a:ext>
            </a:extLst>
          </p:cNvPr>
          <p:cNvSpPr txBox="1"/>
          <p:nvPr/>
        </p:nvSpPr>
        <p:spPr>
          <a:xfrm>
            <a:off x="3674236" y="3995992"/>
            <a:ext cx="676002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30480" algn="just">
              <a:lnSpc>
                <a:spcPct val="100000"/>
              </a:lnSpc>
            </a:pP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ặ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ơ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ạ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ạn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91403C7A-12E5-75A5-34A7-6E0177AE36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38644" y="4602145"/>
            <a:ext cx="2301606" cy="23016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2043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4A6442C8-3EFA-1563-7B90-C626B360D860}"/>
              </a:ext>
            </a:extLst>
          </p:cNvPr>
          <p:cNvSpPr txBox="1"/>
          <p:nvPr/>
        </p:nvSpPr>
        <p:spPr>
          <a:xfrm>
            <a:off x="827315" y="1127323"/>
            <a:ext cx="10929257" cy="6192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óm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ắt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yện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ó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ói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ên</a:t>
            </a:r>
            <a:r>
              <a:rPr lang="en-US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on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ơ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ồ</a:t>
            </a:r>
            <a:r>
              <a:rPr lang="en-US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32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74A779D9-0423-BDAA-4AEA-FECEB8D99ADE}"/>
              </a:ext>
            </a:extLst>
          </p:cNvPr>
          <p:cNvSpPr txBox="1"/>
          <p:nvPr/>
        </p:nvSpPr>
        <p:spPr>
          <a:xfrm>
            <a:off x="4164919" y="243741"/>
            <a:ext cx="522945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solidFill>
                  <a:schemeClr val="bg1"/>
                </a:solidFill>
                <a:effectLst/>
                <a:highlight>
                  <a:srgbClr val="00CC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4000" b="1" dirty="0">
                <a:solidFill>
                  <a:schemeClr val="bg1"/>
                </a:solidFill>
                <a:effectLst/>
                <a:highlight>
                  <a:srgbClr val="00CC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highlight>
                  <a:srgbClr val="00CC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 dirty="0">
                <a:solidFill>
                  <a:schemeClr val="bg1"/>
                </a:solidFill>
                <a:effectLst/>
                <a:highlight>
                  <a:srgbClr val="00CC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chemeClr val="bg1"/>
                </a:solidFill>
                <a:effectLst/>
                <a:highlight>
                  <a:srgbClr val="00CC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000" b="1" dirty="0">
                <a:solidFill>
                  <a:schemeClr val="bg1"/>
                </a:solidFill>
                <a:effectLst/>
                <a:highlight>
                  <a:srgbClr val="00CC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 04</a:t>
            </a:r>
            <a:endParaRPr lang="en-US" sz="4000" b="1" dirty="0">
              <a:solidFill>
                <a:schemeClr val="bg1"/>
              </a:solidFill>
              <a:highlight>
                <a:srgbClr val="00CC99"/>
              </a:highligh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Diagram 5">
            <a:extLst>
              <a:ext uri="{FF2B5EF4-FFF2-40B4-BE49-F238E27FC236}">
                <a16:creationId xmlns:a16="http://schemas.microsoft.com/office/drawing/2014/main" id="{47364C09-3C92-6446-2AE9-F633A226FDC8}"/>
              </a:ext>
            </a:extLst>
          </p:cNvPr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357" r="-4568"/>
          <a:stretch>
            <a:fillRect/>
          </a:stretch>
        </p:blipFill>
        <p:spPr bwMode="auto">
          <a:xfrm>
            <a:off x="3810066" y="2136710"/>
            <a:ext cx="4251583" cy="39347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9E593FEF-0381-8AA5-B224-B87E1B60E3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9222" y="4342723"/>
            <a:ext cx="2561028" cy="2561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70783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921397" y="75377"/>
            <a:ext cx="5704971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Suy ngẫm và phản hồi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5">
            <a:extLst>
              <a:ext uri="{FF2B5EF4-FFF2-40B4-BE49-F238E27FC236}">
                <a16:creationId xmlns:a16="http://schemas.microsoft.com/office/drawing/2014/main" id="{2BEFFDA0-7E41-B737-C4C5-510434C59079}"/>
              </a:ext>
            </a:extLst>
          </p:cNvPr>
          <p:cNvSpPr txBox="1"/>
          <p:nvPr/>
        </p:nvSpPr>
        <p:spPr>
          <a:xfrm>
            <a:off x="652561" y="1219186"/>
            <a:ext cx="1010272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óm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ắ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ắ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ọ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ỉ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ọ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hi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iế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iê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iể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ó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ể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am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ảo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ơ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ồ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a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6ED93643-7256-45BC-CB7F-83F804996423}"/>
              </a:ext>
            </a:extLst>
          </p:cNvPr>
          <p:cNvSpPr txBox="1"/>
          <p:nvPr/>
        </p:nvSpPr>
        <p:spPr>
          <a:xfrm>
            <a:off x="652561" y="774836"/>
            <a:ext cx="127881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32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. VĂN BẢN </a:t>
            </a:r>
            <a:r>
              <a:rPr lang="en-US" sz="3200" b="1" i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Ó SÓI VÀ CHIÊN CON</a:t>
            </a:r>
            <a:endParaRPr lang="en-US" sz="3200" dirty="0">
              <a:solidFill>
                <a:srgbClr val="46C172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264F1201-85A0-AB34-C990-B7E62F60E717}"/>
              </a:ext>
            </a:extLst>
          </p:cNvPr>
          <p:cNvSpPr txBox="1"/>
          <p:nvPr/>
        </p:nvSpPr>
        <p:spPr>
          <a:xfrm>
            <a:off x="278613" y="2293931"/>
            <a:ext cx="11795760" cy="527804"/>
          </a:xfrm>
          <a:prstGeom prst="round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1: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ê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a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uống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ước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ì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ấ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ờ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ó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ói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uấ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ệ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iếm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ớ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ạch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ách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ă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ịt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4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ên</a:t>
            </a:r>
            <a:r>
              <a:rPr lang="en-US" sz="24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528B9858-A6CB-4087-FBAD-7F7C6BD00D9C}"/>
              </a:ext>
            </a:extLst>
          </p:cNvPr>
          <p:cNvSpPr txBox="1"/>
          <p:nvPr/>
        </p:nvSpPr>
        <p:spPr>
          <a:xfrm>
            <a:off x="278613" y="2972623"/>
            <a:ext cx="11795759" cy="987504"/>
          </a:xfrm>
          <a:prstGeom prst="round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2: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ó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ết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ộ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ên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m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ục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ước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,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âu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ả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ên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h</a:t>
            </a:r>
            <a:r>
              <a:rPr lang="en-US" sz="25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xa</a:t>
            </a:r>
            <a:r>
              <a:rPr lang="en-US" sz="25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ới</a:t>
            </a:r>
            <a:r>
              <a:rPr lang="en-US" sz="25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ói</a:t>
            </a:r>
            <a:r>
              <a:rPr lang="en-US" sz="25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uống</a:t>
            </a:r>
            <a:r>
              <a:rPr lang="en-US" sz="25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5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sói</a:t>
            </a:r>
            <a:r>
              <a:rPr lang="en-US" sz="25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ở </a:t>
            </a:r>
            <a:r>
              <a:rPr lang="en-US" sz="25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nguồn</a:t>
            </a:r>
            <a:r>
              <a:rPr lang="en-US" sz="25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trên</a:t>
            </a:r>
            <a:r>
              <a:rPr lang="en-US" sz="25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5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7FCF64DF-4AE0-12A9-7CDB-C1902EFDA41D}"/>
              </a:ext>
            </a:extLst>
          </p:cNvPr>
          <p:cNvSpPr txBox="1"/>
          <p:nvPr/>
        </p:nvSpPr>
        <p:spPr>
          <a:xfrm>
            <a:off x="278613" y="4111015"/>
            <a:ext cx="10543303" cy="544830"/>
          </a:xfrm>
          <a:prstGeom prst="round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3: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ó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ết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ộ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ên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ấu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ó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ăm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oá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ên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ả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ó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ên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ưa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a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ờ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5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610CF34D-26E1-9CE9-B69D-284F7FD35B6C}"/>
              </a:ext>
            </a:extLst>
          </p:cNvPr>
          <p:cNvSpPr txBox="1"/>
          <p:nvPr/>
        </p:nvSpPr>
        <p:spPr>
          <a:xfrm>
            <a:off x="278613" y="4799172"/>
            <a:ext cx="9215906" cy="544830"/>
          </a:xfrm>
          <a:prstGeom prst="round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4: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ó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ết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ộ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nh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a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ên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ó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ấu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ó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ên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ả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ông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ó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anh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em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5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4A0FFCDC-0018-CCCE-4454-22D4F22105D0}"/>
              </a:ext>
            </a:extLst>
          </p:cNvPr>
          <p:cNvSpPr txBox="1"/>
          <p:nvPr/>
        </p:nvSpPr>
        <p:spPr>
          <a:xfrm>
            <a:off x="278613" y="5487329"/>
            <a:ext cx="10846587" cy="527804"/>
          </a:xfrm>
          <a:prstGeom prst="round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5: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ó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ết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ộ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ùng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à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ột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ống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à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ên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ống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ống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ó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….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ó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ều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hét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5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705D56F2-A7A6-3B06-30AA-29CD4A7834CA}"/>
              </a:ext>
            </a:extLst>
          </p:cNvPr>
          <p:cNvSpPr txBox="1"/>
          <p:nvPr/>
        </p:nvSpPr>
        <p:spPr>
          <a:xfrm>
            <a:off x="278613" y="6151908"/>
            <a:ext cx="7859547" cy="544830"/>
          </a:xfrm>
          <a:prstGeom prst="round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500" dirty="0">
                <a:solidFill>
                  <a:srgbClr val="0D0D0D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6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“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ẳng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ó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ô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”,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ó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óm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ổ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ên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ôi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o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ăn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5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ịt</a:t>
            </a:r>
            <a:r>
              <a:rPr lang="en-US" sz="25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5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7059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  <p:bldP spid="19" grpId="0" animBg="1"/>
      <p:bldP spid="20" grpId="0" animBg="1"/>
      <p:bldP spid="21" grpId="0" animBg="1"/>
      <p:bldP spid="1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Nhóm 4">
            <a:extLst>
              <a:ext uri="{FF2B5EF4-FFF2-40B4-BE49-F238E27FC236}">
                <a16:creationId xmlns:a16="http://schemas.microsoft.com/office/drawing/2014/main" id="{2C13D88F-DC4B-DB48-05EE-3A5D41C549DF}"/>
              </a:ext>
            </a:extLst>
          </p:cNvPr>
          <p:cNvGrpSpPr/>
          <p:nvPr/>
        </p:nvGrpSpPr>
        <p:grpSpPr>
          <a:xfrm>
            <a:off x="206801" y="416579"/>
            <a:ext cx="5507710" cy="6024841"/>
            <a:chOff x="1415310" y="356192"/>
            <a:chExt cx="5311143" cy="6024841"/>
          </a:xfrm>
        </p:grpSpPr>
        <p:grpSp>
          <p:nvGrpSpPr>
            <p:cNvPr id="4" name="Nhóm 3">
              <a:extLst>
                <a:ext uri="{FF2B5EF4-FFF2-40B4-BE49-F238E27FC236}">
                  <a16:creationId xmlns:a16="http://schemas.microsoft.com/office/drawing/2014/main" id="{3483B310-8D10-04E7-A5CC-7E0CA0C2F44A}"/>
                </a:ext>
              </a:extLst>
            </p:cNvPr>
            <p:cNvGrpSpPr/>
            <p:nvPr/>
          </p:nvGrpSpPr>
          <p:grpSpPr>
            <a:xfrm>
              <a:off x="1415310" y="356192"/>
              <a:ext cx="5311143" cy="6024841"/>
              <a:chOff x="3120285" y="77021"/>
              <a:chExt cx="5311143" cy="6024841"/>
            </a:xfrm>
          </p:grpSpPr>
          <p:sp>
            <p:nvSpPr>
              <p:cNvPr id="34" name="Hình tự do: Hình 33">
                <a:extLst>
                  <a:ext uri="{FF2B5EF4-FFF2-40B4-BE49-F238E27FC236}">
                    <a16:creationId xmlns:a16="http://schemas.microsoft.com/office/drawing/2014/main" id="{6F4B3F89-286F-CC8C-E962-7C104F129D59}"/>
                  </a:ext>
                </a:extLst>
              </p:cNvPr>
              <p:cNvSpPr/>
              <p:nvPr/>
            </p:nvSpPr>
            <p:spPr>
              <a:xfrm>
                <a:off x="3903786" y="1048925"/>
                <a:ext cx="4236392" cy="4294823"/>
              </a:xfrm>
              <a:custGeom>
                <a:avLst/>
                <a:gdLst>
                  <a:gd name="connsiteX0" fmla="*/ 2124269 w 4248538"/>
                  <a:gd name="connsiteY0" fmla="*/ 0 h 4275672"/>
                  <a:gd name="connsiteX1" fmla="*/ 4248538 w 4248538"/>
                  <a:gd name="connsiteY1" fmla="*/ 2137838 h 4275672"/>
                  <a:gd name="connsiteX2" fmla="*/ 4240124 w 4248538"/>
                  <a:gd name="connsiteY2" fmla="*/ 2329420 h 4275672"/>
                  <a:gd name="connsiteX3" fmla="*/ 4234909 w 4248538"/>
                  <a:gd name="connsiteY3" fmla="*/ 2368770 h 4275672"/>
                  <a:gd name="connsiteX4" fmla="*/ 4111689 w 4248538"/>
                  <a:gd name="connsiteY4" fmla="*/ 2368770 h 4275672"/>
                  <a:gd name="connsiteX5" fmla="*/ 4007686 w 4248538"/>
                  <a:gd name="connsiteY5" fmla="*/ 2368770 h 4275672"/>
                  <a:gd name="connsiteX6" fmla="*/ 4013054 w 4248538"/>
                  <a:gd name="connsiteY6" fmla="*/ 2333345 h 4275672"/>
                  <a:gd name="connsiteX7" fmla="*/ 4022856 w 4248538"/>
                  <a:gd name="connsiteY7" fmla="*/ 2137838 h 4275672"/>
                  <a:gd name="connsiteX8" fmla="*/ 2124269 w 4248538"/>
                  <a:gd name="connsiteY8" fmla="*/ 225682 h 4275672"/>
                  <a:gd name="connsiteX9" fmla="*/ 225682 w 4248538"/>
                  <a:gd name="connsiteY9" fmla="*/ 2137838 h 4275672"/>
                  <a:gd name="connsiteX10" fmla="*/ 1930150 w 4248538"/>
                  <a:gd name="connsiteY10" fmla="*/ 4040122 h 4275672"/>
                  <a:gd name="connsiteX11" fmla="*/ 2124192 w 4248538"/>
                  <a:gd name="connsiteY11" fmla="*/ 4049990 h 4275672"/>
                  <a:gd name="connsiteX12" fmla="*/ 2124182 w 4248538"/>
                  <a:gd name="connsiteY12" fmla="*/ 4275672 h 4275672"/>
                  <a:gd name="connsiteX13" fmla="*/ 1907075 w 4248538"/>
                  <a:gd name="connsiteY13" fmla="*/ 4264639 h 4275672"/>
                  <a:gd name="connsiteX14" fmla="*/ 0 w 4248538"/>
                  <a:gd name="connsiteY14" fmla="*/ 2137838 h 4275672"/>
                  <a:gd name="connsiteX15" fmla="*/ 2124269 w 4248538"/>
                  <a:gd name="connsiteY15" fmla="*/ 0 h 4275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4248538" h="4275672">
                    <a:moveTo>
                      <a:pt x="2124269" y="0"/>
                    </a:moveTo>
                    <a:cubicBezTo>
                      <a:pt x="3297470" y="0"/>
                      <a:pt x="4248538" y="957143"/>
                      <a:pt x="4248538" y="2137838"/>
                    </a:cubicBezTo>
                    <a:cubicBezTo>
                      <a:pt x="4248538" y="2202407"/>
                      <a:pt x="4245694" y="2266308"/>
                      <a:pt x="4240124" y="2329420"/>
                    </a:cubicBezTo>
                    <a:lnTo>
                      <a:pt x="4234909" y="2368770"/>
                    </a:lnTo>
                    <a:lnTo>
                      <a:pt x="4111689" y="2368770"/>
                    </a:lnTo>
                    <a:lnTo>
                      <a:pt x="4007686" y="2368770"/>
                    </a:lnTo>
                    <a:lnTo>
                      <a:pt x="4013054" y="2333345"/>
                    </a:lnTo>
                    <a:cubicBezTo>
                      <a:pt x="4019536" y="2269064"/>
                      <a:pt x="4022856" y="2203842"/>
                      <a:pt x="4022856" y="2137838"/>
                    </a:cubicBezTo>
                    <a:cubicBezTo>
                      <a:pt x="4022856" y="1081783"/>
                      <a:pt x="3172830" y="225682"/>
                      <a:pt x="2124269" y="225682"/>
                    </a:cubicBezTo>
                    <a:cubicBezTo>
                      <a:pt x="1075708" y="225682"/>
                      <a:pt x="225682" y="1081783"/>
                      <a:pt x="225682" y="2137838"/>
                    </a:cubicBezTo>
                    <a:cubicBezTo>
                      <a:pt x="225682" y="3127890"/>
                      <a:pt x="972775" y="3942201"/>
                      <a:pt x="1930150" y="4040122"/>
                    </a:cubicBezTo>
                    <a:lnTo>
                      <a:pt x="2124192" y="4049990"/>
                    </a:lnTo>
                    <a:lnTo>
                      <a:pt x="2124182" y="4275672"/>
                    </a:lnTo>
                    <a:lnTo>
                      <a:pt x="1907075" y="4264639"/>
                    </a:lnTo>
                    <a:cubicBezTo>
                      <a:pt x="835900" y="4155160"/>
                      <a:pt x="0" y="3244740"/>
                      <a:pt x="0" y="2137838"/>
                    </a:cubicBezTo>
                    <a:cubicBezTo>
                      <a:pt x="0" y="957143"/>
                      <a:pt x="951068" y="0"/>
                      <a:pt x="2124269" y="0"/>
                    </a:cubicBezTo>
                    <a:close/>
                  </a:path>
                </a:pathLst>
              </a:custGeom>
              <a:solidFill>
                <a:srgbClr val="F4A17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1" name="Hình tự do: Hình 30">
                <a:extLst>
                  <a:ext uri="{FF2B5EF4-FFF2-40B4-BE49-F238E27FC236}">
                    <a16:creationId xmlns:a16="http://schemas.microsoft.com/office/drawing/2014/main" id="{FA95DA1B-81F0-7120-4507-8B198F90A7AD}"/>
                  </a:ext>
                </a:extLst>
              </p:cNvPr>
              <p:cNvSpPr/>
              <p:nvPr/>
            </p:nvSpPr>
            <p:spPr>
              <a:xfrm>
                <a:off x="3427360" y="541020"/>
                <a:ext cx="3933560" cy="5256750"/>
              </a:xfrm>
              <a:custGeom>
                <a:avLst/>
                <a:gdLst>
                  <a:gd name="connsiteX0" fmla="*/ 2665445 w 4035341"/>
                  <a:gd name="connsiteY0" fmla="*/ 0 h 5364937"/>
                  <a:gd name="connsiteX1" fmla="*/ 3935955 w 4035341"/>
                  <a:gd name="connsiteY1" fmla="*/ 323760 h 5364937"/>
                  <a:gd name="connsiteX2" fmla="*/ 4035341 w 4035341"/>
                  <a:gd name="connsiteY2" fmla="*/ 384524 h 5364937"/>
                  <a:gd name="connsiteX3" fmla="*/ 3900415 w 4035341"/>
                  <a:gd name="connsiteY3" fmla="*/ 633602 h 5364937"/>
                  <a:gd name="connsiteX4" fmla="*/ 3800976 w 4035341"/>
                  <a:gd name="connsiteY4" fmla="*/ 572759 h 5364937"/>
                  <a:gd name="connsiteX5" fmla="*/ 2665445 w 4035341"/>
                  <a:gd name="connsiteY5" fmla="*/ 283177 h 5364937"/>
                  <a:gd name="connsiteX6" fmla="*/ 283177 w 4035341"/>
                  <a:gd name="connsiteY6" fmla="*/ 2682471 h 5364937"/>
                  <a:gd name="connsiteX7" fmla="*/ 2421872 w 4035341"/>
                  <a:gd name="connsiteY7" fmla="*/ 5069378 h 5364937"/>
                  <a:gd name="connsiteX8" fmla="*/ 2665351 w 4035341"/>
                  <a:gd name="connsiteY8" fmla="*/ 5081760 h 5364937"/>
                  <a:gd name="connsiteX9" fmla="*/ 2665339 w 4035341"/>
                  <a:gd name="connsiteY9" fmla="*/ 5364937 h 5364937"/>
                  <a:gd name="connsiteX10" fmla="*/ 2392919 w 4035341"/>
                  <a:gd name="connsiteY10" fmla="*/ 5351093 h 5364937"/>
                  <a:gd name="connsiteX11" fmla="*/ 0 w 4035341"/>
                  <a:gd name="connsiteY11" fmla="*/ 2682471 h 5364937"/>
                  <a:gd name="connsiteX12" fmla="*/ 2665445 w 4035341"/>
                  <a:gd name="connsiteY12" fmla="*/ 0 h 536493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035341" h="5364937">
                    <a:moveTo>
                      <a:pt x="2665445" y="0"/>
                    </a:moveTo>
                    <a:cubicBezTo>
                      <a:pt x="3125472" y="0"/>
                      <a:pt x="3558279" y="117284"/>
                      <a:pt x="3935955" y="323760"/>
                    </a:cubicBezTo>
                    <a:lnTo>
                      <a:pt x="4035341" y="384524"/>
                    </a:lnTo>
                    <a:lnTo>
                      <a:pt x="3900415" y="633602"/>
                    </a:lnTo>
                    <a:lnTo>
                      <a:pt x="3800976" y="572759"/>
                    </a:lnTo>
                    <a:cubicBezTo>
                      <a:pt x="3463424" y="388080"/>
                      <a:pt x="3076598" y="283177"/>
                      <a:pt x="2665445" y="283177"/>
                    </a:cubicBezTo>
                    <a:cubicBezTo>
                      <a:pt x="1349755" y="283177"/>
                      <a:pt x="283177" y="1357378"/>
                      <a:pt x="283177" y="2682471"/>
                    </a:cubicBezTo>
                    <a:cubicBezTo>
                      <a:pt x="283177" y="3924746"/>
                      <a:pt x="1220599" y="4946510"/>
                      <a:pt x="2421872" y="5069378"/>
                    </a:cubicBezTo>
                    <a:lnTo>
                      <a:pt x="2665351" y="5081760"/>
                    </a:lnTo>
                    <a:lnTo>
                      <a:pt x="2665339" y="5364937"/>
                    </a:lnTo>
                    <a:lnTo>
                      <a:pt x="2392919" y="5351093"/>
                    </a:lnTo>
                    <a:cubicBezTo>
                      <a:pt x="1048852" y="5213724"/>
                      <a:pt x="0" y="4071366"/>
                      <a:pt x="0" y="2682471"/>
                    </a:cubicBezTo>
                    <a:cubicBezTo>
                      <a:pt x="0" y="1200983"/>
                      <a:pt x="1193360" y="0"/>
                      <a:pt x="2665445" y="0"/>
                    </a:cubicBezTo>
                    <a:close/>
                  </a:path>
                </a:pathLst>
              </a:custGeom>
              <a:solidFill>
                <a:srgbClr val="F74D1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33" name="Hình tự do: Hình 32">
                <a:extLst>
                  <a:ext uri="{FF2B5EF4-FFF2-40B4-BE49-F238E27FC236}">
                    <a16:creationId xmlns:a16="http://schemas.microsoft.com/office/drawing/2014/main" id="{E68E3DEC-31FD-B025-ABBD-FF60F97855BE}"/>
                  </a:ext>
                </a:extLst>
              </p:cNvPr>
              <p:cNvSpPr/>
              <p:nvPr/>
            </p:nvSpPr>
            <p:spPr>
              <a:xfrm>
                <a:off x="3120285" y="243840"/>
                <a:ext cx="3029055" cy="5858022"/>
              </a:xfrm>
              <a:custGeom>
                <a:avLst/>
                <a:gdLst>
                  <a:gd name="connsiteX0" fmla="*/ 2962263 w 2978386"/>
                  <a:gd name="connsiteY0" fmla="*/ 0 h 5984414"/>
                  <a:gd name="connsiteX1" fmla="*/ 2963351 w 2978386"/>
                  <a:gd name="connsiteY1" fmla="*/ 316116 h 5984414"/>
                  <a:gd name="connsiteX2" fmla="*/ 2701645 w 2978386"/>
                  <a:gd name="connsiteY2" fmla="*/ 329425 h 5984414"/>
                  <a:gd name="connsiteX3" fmla="*/ 315889 w 2978386"/>
                  <a:gd name="connsiteY3" fmla="*/ 2992066 h 5984414"/>
                  <a:gd name="connsiteX4" fmla="*/ 2973355 w 2978386"/>
                  <a:gd name="connsiteY4" fmla="*/ 5668525 h 5984414"/>
                  <a:gd name="connsiteX5" fmla="*/ 2977810 w 2978386"/>
                  <a:gd name="connsiteY5" fmla="*/ 5668299 h 5984414"/>
                  <a:gd name="connsiteX6" fmla="*/ 2978386 w 2978386"/>
                  <a:gd name="connsiteY6" fmla="*/ 5984286 h 5984414"/>
                  <a:gd name="connsiteX7" fmla="*/ 2973355 w 2978386"/>
                  <a:gd name="connsiteY7" fmla="*/ 5984414 h 5984414"/>
                  <a:gd name="connsiteX8" fmla="*/ 0 w 2978386"/>
                  <a:gd name="connsiteY8" fmla="*/ 2992066 h 5984414"/>
                  <a:gd name="connsiteX9" fmla="*/ 2820347 w 2978386"/>
                  <a:gd name="connsiteY9" fmla="*/ 3612 h 598441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2978386" h="5984414">
                    <a:moveTo>
                      <a:pt x="2962263" y="0"/>
                    </a:moveTo>
                    <a:lnTo>
                      <a:pt x="2963351" y="316116"/>
                    </a:lnTo>
                    <a:lnTo>
                      <a:pt x="2701645" y="329425"/>
                    </a:lnTo>
                    <a:cubicBezTo>
                      <a:pt x="1361602" y="466487"/>
                      <a:pt x="315889" y="1606285"/>
                      <a:pt x="315889" y="2992066"/>
                    </a:cubicBezTo>
                    <a:cubicBezTo>
                      <a:pt x="315889" y="4470233"/>
                      <a:pt x="1505677" y="5668525"/>
                      <a:pt x="2973355" y="5668525"/>
                    </a:cubicBezTo>
                    <a:lnTo>
                      <a:pt x="2977810" y="5668299"/>
                    </a:lnTo>
                    <a:lnTo>
                      <a:pt x="2978386" y="5984286"/>
                    </a:lnTo>
                    <a:lnTo>
                      <a:pt x="2973355" y="5984414"/>
                    </a:lnTo>
                    <a:cubicBezTo>
                      <a:pt x="1331216" y="5984414"/>
                      <a:pt x="0" y="4644694"/>
                      <a:pt x="0" y="2992066"/>
                    </a:cubicBezTo>
                    <a:cubicBezTo>
                      <a:pt x="0" y="1391083"/>
                      <a:pt x="1249315" y="83756"/>
                      <a:pt x="2820347" y="3612"/>
                    </a:cubicBezTo>
                    <a:close/>
                  </a:path>
                </a:pathLst>
              </a:cu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2" name="Tam giác Vuông 51">
                <a:extLst>
                  <a:ext uri="{FF2B5EF4-FFF2-40B4-BE49-F238E27FC236}">
                    <a16:creationId xmlns:a16="http://schemas.microsoft.com/office/drawing/2014/main" id="{8FBEED4F-7A85-4500-09F3-9EA54EE0AAA6}"/>
                  </a:ext>
                </a:extLst>
              </p:cNvPr>
              <p:cNvSpPr/>
              <p:nvPr/>
            </p:nvSpPr>
            <p:spPr>
              <a:xfrm rot="4927559">
                <a:off x="6600638" y="5125471"/>
                <a:ext cx="257778" cy="1521953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Hình tự do: Hình 29">
                <a:extLst>
                  <a:ext uri="{FF2B5EF4-FFF2-40B4-BE49-F238E27FC236}">
                    <a16:creationId xmlns:a16="http://schemas.microsoft.com/office/drawing/2014/main" id="{F0C82BEA-E7E1-EA09-FFA7-93F1BFB6FD74}"/>
                  </a:ext>
                </a:extLst>
              </p:cNvPr>
              <p:cNvSpPr/>
              <p:nvPr/>
            </p:nvSpPr>
            <p:spPr>
              <a:xfrm>
                <a:off x="3675185" y="794972"/>
                <a:ext cx="4464994" cy="4758290"/>
              </a:xfrm>
              <a:custGeom>
                <a:avLst/>
                <a:gdLst>
                  <a:gd name="connsiteX0" fmla="*/ 2376196 w 4529790"/>
                  <a:gd name="connsiteY0" fmla="*/ 0 h 4782388"/>
                  <a:gd name="connsiteX1" fmla="*/ 4465598 w 4529790"/>
                  <a:gd name="connsiteY1" fmla="*/ 1251503 h 4782388"/>
                  <a:gd name="connsiteX2" fmla="*/ 4529790 w 4529790"/>
                  <a:gd name="connsiteY2" fmla="*/ 1385608 h 4782388"/>
                  <a:gd name="connsiteX3" fmla="*/ 4310453 w 4529790"/>
                  <a:gd name="connsiteY3" fmla="*/ 1511562 h 4782388"/>
                  <a:gd name="connsiteX4" fmla="*/ 4243620 w 4529790"/>
                  <a:gd name="connsiteY4" fmla="*/ 1371834 h 4782388"/>
                  <a:gd name="connsiteX5" fmla="*/ 2376196 w 4529790"/>
                  <a:gd name="connsiteY5" fmla="*/ 252447 h 4782388"/>
                  <a:gd name="connsiteX6" fmla="*/ 252447 w 4529790"/>
                  <a:gd name="connsiteY6" fmla="*/ 2391374 h 4782388"/>
                  <a:gd name="connsiteX7" fmla="*/ 2159055 w 4529790"/>
                  <a:gd name="connsiteY7" fmla="*/ 4519258 h 4782388"/>
                  <a:gd name="connsiteX8" fmla="*/ 2369936 w 4529790"/>
                  <a:gd name="connsiteY8" fmla="*/ 4529983 h 4782388"/>
                  <a:gd name="connsiteX9" fmla="*/ 2369108 w 4529790"/>
                  <a:gd name="connsiteY9" fmla="*/ 4782388 h 4782388"/>
                  <a:gd name="connsiteX10" fmla="*/ 2133244 w 4529790"/>
                  <a:gd name="connsiteY10" fmla="*/ 4770402 h 4782388"/>
                  <a:gd name="connsiteX11" fmla="*/ 0 w 4529790"/>
                  <a:gd name="connsiteY11" fmla="*/ 2391374 h 4782388"/>
                  <a:gd name="connsiteX12" fmla="*/ 2376196 w 4529790"/>
                  <a:gd name="connsiteY12" fmla="*/ 0 h 47823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4529790" h="4782388">
                    <a:moveTo>
                      <a:pt x="2376196" y="0"/>
                    </a:moveTo>
                    <a:cubicBezTo>
                      <a:pt x="3278428" y="0"/>
                      <a:pt x="4063215" y="506052"/>
                      <a:pt x="4465598" y="1251503"/>
                    </a:cubicBezTo>
                    <a:lnTo>
                      <a:pt x="4529790" y="1385608"/>
                    </a:lnTo>
                    <a:lnTo>
                      <a:pt x="4310453" y="1511562"/>
                    </a:lnTo>
                    <a:lnTo>
                      <a:pt x="4243620" y="1371834"/>
                    </a:lnTo>
                    <a:cubicBezTo>
                      <a:pt x="3883986" y="705077"/>
                      <a:pt x="3182575" y="252447"/>
                      <a:pt x="2376196" y="252447"/>
                    </a:cubicBezTo>
                    <a:cubicBezTo>
                      <a:pt x="1203282" y="252447"/>
                      <a:pt x="252447" y="1210077"/>
                      <a:pt x="252447" y="2391374"/>
                    </a:cubicBezTo>
                    <a:cubicBezTo>
                      <a:pt x="252447" y="3498840"/>
                      <a:pt x="1088142" y="4409724"/>
                      <a:pt x="2159055" y="4519258"/>
                    </a:cubicBezTo>
                    <a:lnTo>
                      <a:pt x="2369936" y="4529983"/>
                    </a:lnTo>
                    <a:lnTo>
                      <a:pt x="2369108" y="4782388"/>
                    </a:lnTo>
                    <a:lnTo>
                      <a:pt x="2133244" y="4770402"/>
                    </a:lnTo>
                    <a:cubicBezTo>
                      <a:pt x="935033" y="4647940"/>
                      <a:pt x="0" y="3629548"/>
                      <a:pt x="0" y="2391374"/>
                    </a:cubicBezTo>
                    <a:cubicBezTo>
                      <a:pt x="0" y="1070655"/>
                      <a:pt x="1063859" y="0"/>
                      <a:pt x="2376196" y="0"/>
                    </a:cubicBezTo>
                    <a:close/>
                  </a:path>
                </a:pathLst>
              </a:custGeom>
              <a:solidFill>
                <a:srgbClr val="F07D4A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wrap="square" rtlCol="0" anchor="ctr">
                <a:noAutofit/>
              </a:bodyPr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  <p:sp>
            <p:nvSpPr>
              <p:cNvPr id="51" name="Tam giác Cân 50">
                <a:extLst>
                  <a:ext uri="{FF2B5EF4-FFF2-40B4-BE49-F238E27FC236}">
                    <a16:creationId xmlns:a16="http://schemas.microsoft.com/office/drawing/2014/main" id="{7B45D187-081B-4D97-3B46-E58453393D7D}"/>
                  </a:ext>
                </a:extLst>
              </p:cNvPr>
              <p:cNvSpPr/>
              <p:nvPr/>
            </p:nvSpPr>
            <p:spPr>
              <a:xfrm rot="5564013">
                <a:off x="6412360" y="4818571"/>
                <a:ext cx="570335" cy="1603445"/>
              </a:xfrm>
              <a:custGeom>
                <a:avLst/>
                <a:gdLst>
                  <a:gd name="connsiteX0" fmla="*/ 0 w 645000"/>
                  <a:gd name="connsiteY0" fmla="*/ 1418248 h 1418248"/>
                  <a:gd name="connsiteX1" fmla="*/ 322500 w 645000"/>
                  <a:gd name="connsiteY1" fmla="*/ 0 h 1418248"/>
                  <a:gd name="connsiteX2" fmla="*/ 645000 w 645000"/>
                  <a:gd name="connsiteY2" fmla="*/ 1418248 h 1418248"/>
                  <a:gd name="connsiteX3" fmla="*/ 0 w 645000"/>
                  <a:gd name="connsiteY3" fmla="*/ 1418248 h 1418248"/>
                  <a:gd name="connsiteX0" fmla="*/ 0 w 645000"/>
                  <a:gd name="connsiteY0" fmla="*/ 1418248 h 1430689"/>
                  <a:gd name="connsiteX1" fmla="*/ 322500 w 645000"/>
                  <a:gd name="connsiteY1" fmla="*/ 0 h 1430689"/>
                  <a:gd name="connsiteX2" fmla="*/ 645000 w 645000"/>
                  <a:gd name="connsiteY2" fmla="*/ 1418248 h 1430689"/>
                  <a:gd name="connsiteX3" fmla="*/ 271796 w 645000"/>
                  <a:gd name="connsiteY3" fmla="*/ 1430689 h 1430689"/>
                  <a:gd name="connsiteX4" fmla="*/ 0 w 645000"/>
                  <a:gd name="connsiteY4" fmla="*/ 1418248 h 1430689"/>
                  <a:gd name="connsiteX0" fmla="*/ 0 w 645000"/>
                  <a:gd name="connsiteY0" fmla="*/ 1418248 h 1443458"/>
                  <a:gd name="connsiteX1" fmla="*/ 322500 w 645000"/>
                  <a:gd name="connsiteY1" fmla="*/ 0 h 1443458"/>
                  <a:gd name="connsiteX2" fmla="*/ 645000 w 645000"/>
                  <a:gd name="connsiteY2" fmla="*/ 1418248 h 1443458"/>
                  <a:gd name="connsiteX3" fmla="*/ 271796 w 645000"/>
                  <a:gd name="connsiteY3" fmla="*/ 1430689 h 1443458"/>
                  <a:gd name="connsiteX4" fmla="*/ 0 w 645000"/>
                  <a:gd name="connsiteY4" fmla="*/ 1418248 h 1443458"/>
                  <a:gd name="connsiteX0" fmla="*/ 0 w 645000"/>
                  <a:gd name="connsiteY0" fmla="*/ 1418248 h 1461547"/>
                  <a:gd name="connsiteX1" fmla="*/ 322500 w 645000"/>
                  <a:gd name="connsiteY1" fmla="*/ 0 h 1461547"/>
                  <a:gd name="connsiteX2" fmla="*/ 645000 w 645000"/>
                  <a:gd name="connsiteY2" fmla="*/ 1418248 h 1461547"/>
                  <a:gd name="connsiteX3" fmla="*/ 271796 w 645000"/>
                  <a:gd name="connsiteY3" fmla="*/ 1430689 h 1461547"/>
                  <a:gd name="connsiteX4" fmla="*/ 0 w 645000"/>
                  <a:gd name="connsiteY4" fmla="*/ 1418248 h 1461547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  <a:gd name="connsiteX0" fmla="*/ 298 w 645298"/>
                  <a:gd name="connsiteY0" fmla="*/ 1418248 h 1618612"/>
                  <a:gd name="connsiteX1" fmla="*/ 322798 w 645298"/>
                  <a:gd name="connsiteY1" fmla="*/ 0 h 1618612"/>
                  <a:gd name="connsiteX2" fmla="*/ 645298 w 645298"/>
                  <a:gd name="connsiteY2" fmla="*/ 1418248 h 1618612"/>
                  <a:gd name="connsiteX3" fmla="*/ 272095 w 645298"/>
                  <a:gd name="connsiteY3" fmla="*/ 1607969 h 1618612"/>
                  <a:gd name="connsiteX4" fmla="*/ 298 w 645298"/>
                  <a:gd name="connsiteY4" fmla="*/ 1418248 h 1618612"/>
                  <a:gd name="connsiteX0" fmla="*/ 253 w 645253"/>
                  <a:gd name="connsiteY0" fmla="*/ 1418248 h 1676490"/>
                  <a:gd name="connsiteX1" fmla="*/ 322753 w 645253"/>
                  <a:gd name="connsiteY1" fmla="*/ 0 h 1676490"/>
                  <a:gd name="connsiteX2" fmla="*/ 645253 w 645253"/>
                  <a:gd name="connsiteY2" fmla="*/ 1418248 h 1676490"/>
                  <a:gd name="connsiteX3" fmla="*/ 272050 w 645253"/>
                  <a:gd name="connsiteY3" fmla="*/ 1607969 h 1676490"/>
                  <a:gd name="connsiteX4" fmla="*/ 253 w 645253"/>
                  <a:gd name="connsiteY4" fmla="*/ 1418248 h 1676490"/>
                  <a:gd name="connsiteX0" fmla="*/ 0 w 645000"/>
                  <a:gd name="connsiteY0" fmla="*/ 1418248 h 1595529"/>
                  <a:gd name="connsiteX1" fmla="*/ 322500 w 645000"/>
                  <a:gd name="connsiteY1" fmla="*/ 0 h 1595529"/>
                  <a:gd name="connsiteX2" fmla="*/ 645000 w 645000"/>
                  <a:gd name="connsiteY2" fmla="*/ 1418248 h 1595529"/>
                  <a:gd name="connsiteX3" fmla="*/ 0 w 645000"/>
                  <a:gd name="connsiteY3" fmla="*/ 1418248 h 159552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5000" h="1595529">
                    <a:moveTo>
                      <a:pt x="0" y="1418248"/>
                    </a:moveTo>
                    <a:lnTo>
                      <a:pt x="322500" y="0"/>
                    </a:lnTo>
                    <a:lnTo>
                      <a:pt x="645000" y="1418248"/>
                    </a:lnTo>
                    <a:cubicBezTo>
                      <a:pt x="591250" y="1654623"/>
                      <a:pt x="53750" y="1654623"/>
                      <a:pt x="0" y="1418248"/>
                    </a:cubicBezTo>
                    <a:close/>
                  </a:path>
                </a:pathLst>
              </a:custGeom>
              <a:solidFill>
                <a:schemeClr val="accent4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Tam giác Vuông 51">
                <a:extLst>
                  <a:ext uri="{FF2B5EF4-FFF2-40B4-BE49-F238E27FC236}">
                    <a16:creationId xmlns:a16="http://schemas.microsoft.com/office/drawing/2014/main" id="{94EC2EB5-E551-1166-E322-1B3FFF568203}"/>
                  </a:ext>
                </a:extLst>
              </p:cNvPr>
              <p:cNvSpPr/>
              <p:nvPr/>
            </p:nvSpPr>
            <p:spPr>
              <a:xfrm rot="16943542" flipV="1">
                <a:off x="6593894" y="4538878"/>
                <a:ext cx="220350" cy="1660588"/>
              </a:xfrm>
              <a:custGeom>
                <a:avLst/>
                <a:gdLst>
                  <a:gd name="connsiteX0" fmla="*/ 0 w 206083"/>
                  <a:gd name="connsiteY0" fmla="*/ 1504611 h 1504611"/>
                  <a:gd name="connsiteX1" fmla="*/ 0 w 206083"/>
                  <a:gd name="connsiteY1" fmla="*/ 0 h 1504611"/>
                  <a:gd name="connsiteX2" fmla="*/ 206083 w 206083"/>
                  <a:gd name="connsiteY2" fmla="*/ 1504611 h 1504611"/>
                  <a:gd name="connsiteX3" fmla="*/ 0 w 206083"/>
                  <a:gd name="connsiteY3" fmla="*/ 1504611 h 1504611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132"/>
                  <a:gd name="connsiteX1" fmla="*/ 0 w 206083"/>
                  <a:gd name="connsiteY1" fmla="*/ 0 h 1618132"/>
                  <a:gd name="connsiteX2" fmla="*/ 206083 w 206083"/>
                  <a:gd name="connsiteY2" fmla="*/ 1504611 h 1618132"/>
                  <a:gd name="connsiteX3" fmla="*/ 71518 w 206083"/>
                  <a:gd name="connsiteY3" fmla="*/ 1618132 h 1618132"/>
                  <a:gd name="connsiteX4" fmla="*/ 0 w 206083"/>
                  <a:gd name="connsiteY4" fmla="*/ 1504611 h 1618132"/>
                  <a:gd name="connsiteX0" fmla="*/ 0 w 206083"/>
                  <a:gd name="connsiteY0" fmla="*/ 1504611 h 1618884"/>
                  <a:gd name="connsiteX1" fmla="*/ 0 w 206083"/>
                  <a:gd name="connsiteY1" fmla="*/ 0 h 1618884"/>
                  <a:gd name="connsiteX2" fmla="*/ 206083 w 206083"/>
                  <a:gd name="connsiteY2" fmla="*/ 1504611 h 1618884"/>
                  <a:gd name="connsiteX3" fmla="*/ 71518 w 206083"/>
                  <a:gd name="connsiteY3" fmla="*/ 1618132 h 1618884"/>
                  <a:gd name="connsiteX4" fmla="*/ 0 w 206083"/>
                  <a:gd name="connsiteY4" fmla="*/ 1504611 h 161888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06083" h="1618884">
                    <a:moveTo>
                      <a:pt x="0" y="1504611"/>
                    </a:moveTo>
                    <a:lnTo>
                      <a:pt x="0" y="0"/>
                    </a:lnTo>
                    <a:lnTo>
                      <a:pt x="206083" y="1504611"/>
                    </a:lnTo>
                    <a:cubicBezTo>
                      <a:pt x="170977" y="1508604"/>
                      <a:pt x="121150" y="1629489"/>
                      <a:pt x="71518" y="1618132"/>
                    </a:cubicBezTo>
                    <a:cubicBezTo>
                      <a:pt x="29230" y="1582083"/>
                      <a:pt x="23839" y="1542451"/>
                      <a:pt x="0" y="1504611"/>
                    </a:cubicBezTo>
                    <a:close/>
                  </a:path>
                </a:pathLst>
              </a:custGeom>
              <a:solidFill>
                <a:srgbClr val="9672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Tam giác Cân 55">
                <a:extLst>
                  <a:ext uri="{FF2B5EF4-FFF2-40B4-BE49-F238E27FC236}">
                    <a16:creationId xmlns:a16="http://schemas.microsoft.com/office/drawing/2014/main" id="{2AF210B7-44A5-52F2-9625-8CFEEFACB530}"/>
                  </a:ext>
                </a:extLst>
              </p:cNvPr>
              <p:cNvSpPr/>
              <p:nvPr/>
            </p:nvSpPr>
            <p:spPr>
              <a:xfrm rot="5573671">
                <a:off x="6889121" y="5274333"/>
                <a:ext cx="432558" cy="736181"/>
              </a:xfrm>
              <a:custGeom>
                <a:avLst/>
                <a:gdLst>
                  <a:gd name="connsiteX0" fmla="*/ 0 w 432558"/>
                  <a:gd name="connsiteY0" fmla="*/ 592214 h 592214"/>
                  <a:gd name="connsiteX1" fmla="*/ 216279 w 432558"/>
                  <a:gd name="connsiteY1" fmla="*/ 0 h 592214"/>
                  <a:gd name="connsiteX2" fmla="*/ 432558 w 432558"/>
                  <a:gd name="connsiteY2" fmla="*/ 592214 h 592214"/>
                  <a:gd name="connsiteX3" fmla="*/ 0 w 432558"/>
                  <a:gd name="connsiteY3" fmla="*/ 592214 h 592214"/>
                  <a:gd name="connsiteX0" fmla="*/ 0 w 432558"/>
                  <a:gd name="connsiteY0" fmla="*/ 592214 h 599752"/>
                  <a:gd name="connsiteX1" fmla="*/ 216279 w 432558"/>
                  <a:gd name="connsiteY1" fmla="*/ 0 h 599752"/>
                  <a:gd name="connsiteX2" fmla="*/ 432558 w 432558"/>
                  <a:gd name="connsiteY2" fmla="*/ 592214 h 599752"/>
                  <a:gd name="connsiteX3" fmla="*/ 231993 w 432558"/>
                  <a:gd name="connsiteY3" fmla="*/ 599752 h 599752"/>
                  <a:gd name="connsiteX4" fmla="*/ 0 w 432558"/>
                  <a:gd name="connsiteY4" fmla="*/ 592214 h 599752"/>
                  <a:gd name="connsiteX0" fmla="*/ 0 w 432558"/>
                  <a:gd name="connsiteY0" fmla="*/ 592214 h 730281"/>
                  <a:gd name="connsiteX1" fmla="*/ 216279 w 432558"/>
                  <a:gd name="connsiteY1" fmla="*/ 0 h 730281"/>
                  <a:gd name="connsiteX2" fmla="*/ 432558 w 432558"/>
                  <a:gd name="connsiteY2" fmla="*/ 592214 h 730281"/>
                  <a:gd name="connsiteX3" fmla="*/ 215704 w 432558"/>
                  <a:gd name="connsiteY3" fmla="*/ 730281 h 730281"/>
                  <a:gd name="connsiteX4" fmla="*/ 0 w 432558"/>
                  <a:gd name="connsiteY4" fmla="*/ 592214 h 730281"/>
                  <a:gd name="connsiteX0" fmla="*/ 0 w 432558"/>
                  <a:gd name="connsiteY0" fmla="*/ 592214 h 736181"/>
                  <a:gd name="connsiteX1" fmla="*/ 216279 w 432558"/>
                  <a:gd name="connsiteY1" fmla="*/ 0 h 736181"/>
                  <a:gd name="connsiteX2" fmla="*/ 432558 w 432558"/>
                  <a:gd name="connsiteY2" fmla="*/ 592214 h 736181"/>
                  <a:gd name="connsiteX3" fmla="*/ 215704 w 432558"/>
                  <a:gd name="connsiteY3" fmla="*/ 730281 h 736181"/>
                  <a:gd name="connsiteX4" fmla="*/ 0 w 432558"/>
                  <a:gd name="connsiteY4" fmla="*/ 592214 h 7361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432558" h="736181">
                    <a:moveTo>
                      <a:pt x="0" y="592214"/>
                    </a:moveTo>
                    <a:lnTo>
                      <a:pt x="216279" y="0"/>
                    </a:lnTo>
                    <a:lnTo>
                      <a:pt x="432558" y="592214"/>
                    </a:lnTo>
                    <a:cubicBezTo>
                      <a:pt x="360273" y="638236"/>
                      <a:pt x="363323" y="764845"/>
                      <a:pt x="215704" y="730281"/>
                    </a:cubicBezTo>
                    <a:cubicBezTo>
                      <a:pt x="68085" y="695717"/>
                      <a:pt x="71901" y="638236"/>
                      <a:pt x="0" y="592214"/>
                    </a:cubicBezTo>
                    <a:close/>
                  </a:path>
                </a:pathLst>
              </a:custGeom>
              <a:gradFill flip="none" rotWithShape="1">
                <a:gsLst>
                  <a:gs pos="36000">
                    <a:schemeClr val="tx1"/>
                  </a:gs>
                  <a:gs pos="50000">
                    <a:schemeClr val="bg1"/>
                  </a:gs>
                  <a:gs pos="50000">
                    <a:schemeClr val="accent3">
                      <a:lumMod val="89000"/>
                    </a:schemeClr>
                  </a:gs>
                  <a:gs pos="50000">
                    <a:schemeClr val="bg1"/>
                  </a:gs>
                  <a:gs pos="66000">
                    <a:schemeClr val="tx1"/>
                  </a:gs>
                </a:gsLst>
                <a:lin ang="10800000" scaled="0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2" name="Lưu đồ: Đường kết nối 1">
                <a:extLst>
                  <a:ext uri="{FF2B5EF4-FFF2-40B4-BE49-F238E27FC236}">
                    <a16:creationId xmlns:a16="http://schemas.microsoft.com/office/drawing/2014/main" id="{393B3D5B-CE59-714E-B70B-227DAA3BA3EA}"/>
                  </a:ext>
                </a:extLst>
              </p:cNvPr>
              <p:cNvSpPr/>
              <p:nvPr/>
            </p:nvSpPr>
            <p:spPr>
              <a:xfrm>
                <a:off x="5992897" y="77021"/>
                <a:ext cx="531728" cy="507905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11" name="Lưu đồ: Đường kết nối 10">
                <a:extLst>
                  <a:ext uri="{FF2B5EF4-FFF2-40B4-BE49-F238E27FC236}">
                    <a16:creationId xmlns:a16="http://schemas.microsoft.com/office/drawing/2014/main" id="{155F948D-7EC1-B1AD-0719-0CD981C15092}"/>
                  </a:ext>
                </a:extLst>
              </p:cNvPr>
              <p:cNvSpPr/>
              <p:nvPr/>
            </p:nvSpPr>
            <p:spPr>
              <a:xfrm>
                <a:off x="7216833" y="756138"/>
                <a:ext cx="499623" cy="54021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Lưu đồ: Đường kết nối 11">
                <a:extLst>
                  <a:ext uri="{FF2B5EF4-FFF2-40B4-BE49-F238E27FC236}">
                    <a16:creationId xmlns:a16="http://schemas.microsoft.com/office/drawing/2014/main" id="{006F5CB6-687C-2CE4-BCF9-FC6BD06DEB19}"/>
                  </a:ext>
                </a:extLst>
              </p:cNvPr>
              <p:cNvSpPr/>
              <p:nvPr/>
            </p:nvSpPr>
            <p:spPr>
              <a:xfrm>
                <a:off x="7915740" y="2024758"/>
                <a:ext cx="515688" cy="49216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Lưu đồ: Đường kết nối 12">
                <a:extLst>
                  <a:ext uri="{FF2B5EF4-FFF2-40B4-BE49-F238E27FC236}">
                    <a16:creationId xmlns:a16="http://schemas.microsoft.com/office/drawing/2014/main" id="{64D5F71A-69BC-4BFC-54AA-C8DEDC3B0947}"/>
                  </a:ext>
                </a:extLst>
              </p:cNvPr>
              <p:cNvSpPr/>
              <p:nvPr/>
            </p:nvSpPr>
            <p:spPr>
              <a:xfrm>
                <a:off x="7896634" y="3248665"/>
                <a:ext cx="448495" cy="424870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Hộp Văn bản 35">
                <a:extLst>
                  <a:ext uri="{FF2B5EF4-FFF2-40B4-BE49-F238E27FC236}">
                    <a16:creationId xmlns:a16="http://schemas.microsoft.com/office/drawing/2014/main" id="{4FD2CA67-12E8-9AC5-14F8-B2A811FA8561}"/>
                  </a:ext>
                </a:extLst>
              </p:cNvPr>
              <p:cNvSpPr txBox="1"/>
              <p:nvPr/>
            </p:nvSpPr>
            <p:spPr>
              <a:xfrm>
                <a:off x="7257972" y="733856"/>
                <a:ext cx="45116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74D11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2</a:t>
                </a:r>
              </a:p>
            </p:txBody>
          </p:sp>
          <p:sp>
            <p:nvSpPr>
              <p:cNvPr id="37" name="Hộp Văn bản 36">
                <a:extLst>
                  <a:ext uri="{FF2B5EF4-FFF2-40B4-BE49-F238E27FC236}">
                    <a16:creationId xmlns:a16="http://schemas.microsoft.com/office/drawing/2014/main" id="{4014CC89-2314-6976-68C6-189E73D44393}"/>
                  </a:ext>
                </a:extLst>
              </p:cNvPr>
              <p:cNvSpPr txBox="1"/>
              <p:nvPr/>
            </p:nvSpPr>
            <p:spPr>
              <a:xfrm>
                <a:off x="7932843" y="1954654"/>
                <a:ext cx="35296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07D4A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3</a:t>
                </a:r>
              </a:p>
            </p:txBody>
          </p:sp>
          <p:sp>
            <p:nvSpPr>
              <p:cNvPr id="38" name="Hộp Văn bản 37">
                <a:extLst>
                  <a:ext uri="{FF2B5EF4-FFF2-40B4-BE49-F238E27FC236}">
                    <a16:creationId xmlns:a16="http://schemas.microsoft.com/office/drawing/2014/main" id="{3E13BBBC-F0D7-3AF0-2A67-8DA4E89C3C9F}"/>
                  </a:ext>
                </a:extLst>
              </p:cNvPr>
              <p:cNvSpPr txBox="1"/>
              <p:nvPr/>
            </p:nvSpPr>
            <p:spPr>
              <a:xfrm>
                <a:off x="7887708" y="3136610"/>
                <a:ext cx="44849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>
                    <a:solidFill>
                      <a:srgbClr val="F4A17C"/>
                    </a:solidFill>
                    <a:latin typeface="Broadway" panose="04040905080B02020502" pitchFamily="82" charset="0"/>
                    <a:cs typeface="Times New Roman" panose="02020603050405020304" pitchFamily="18" charset="0"/>
                  </a:rPr>
                  <a:t>4</a:t>
                </a:r>
              </a:p>
            </p:txBody>
          </p:sp>
        </p:grpSp>
        <p:sp>
          <p:nvSpPr>
            <p:cNvPr id="3" name="Hộp Văn bản 2">
              <a:extLst>
                <a:ext uri="{FF2B5EF4-FFF2-40B4-BE49-F238E27FC236}">
                  <a16:creationId xmlns:a16="http://schemas.microsoft.com/office/drawing/2014/main" id="{80D9C969-A9FB-1230-70F9-8D0CAC549EA7}"/>
                </a:ext>
              </a:extLst>
            </p:cNvPr>
            <p:cNvSpPr txBox="1"/>
            <p:nvPr/>
          </p:nvSpPr>
          <p:spPr>
            <a:xfrm>
              <a:off x="4270246" y="356192"/>
              <a:ext cx="35296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>
                  <a:solidFill>
                    <a:srgbClr val="FF0000"/>
                  </a:solidFill>
                  <a:latin typeface="Broadway" panose="04040905080B02020502" pitchFamily="82" charset="0"/>
                  <a:cs typeface="Times New Roman" panose="02020603050405020304" pitchFamily="18" charset="0"/>
                </a:rPr>
                <a:t>1</a:t>
              </a:r>
            </a:p>
          </p:txBody>
        </p:sp>
      </p:grpSp>
      <p:cxnSp>
        <p:nvCxnSpPr>
          <p:cNvPr id="73" name="Đường kết nối: Mũi tên Gấp khúc 72">
            <a:extLst>
              <a:ext uri="{FF2B5EF4-FFF2-40B4-BE49-F238E27FC236}">
                <a16:creationId xmlns:a16="http://schemas.microsoft.com/office/drawing/2014/main" id="{7CA7EB31-6D0A-308D-2BC1-976D144A8419}"/>
              </a:ext>
            </a:extLst>
          </p:cNvPr>
          <p:cNvCxnSpPr>
            <a:cxnSpLocks/>
          </p:cNvCxnSpPr>
          <p:nvPr/>
        </p:nvCxnSpPr>
        <p:spPr>
          <a:xfrm>
            <a:off x="3774549" y="578085"/>
            <a:ext cx="3008215" cy="419214"/>
          </a:xfrm>
          <a:prstGeom prst="bentConnector3">
            <a:avLst>
              <a:gd name="adj1" fmla="val 52171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Đường kết nối: Mũi tên Gấp khúc 73">
            <a:extLst>
              <a:ext uri="{FF2B5EF4-FFF2-40B4-BE49-F238E27FC236}">
                <a16:creationId xmlns:a16="http://schemas.microsoft.com/office/drawing/2014/main" id="{583E48B1-8B2C-52AD-A01D-20F5B9F569F6}"/>
              </a:ext>
            </a:extLst>
          </p:cNvPr>
          <p:cNvCxnSpPr>
            <a:cxnSpLocks/>
            <a:stCxn id="38" idx="2"/>
            <a:endCxn id="41" idx="1"/>
          </p:cNvCxnSpPr>
          <p:nvPr/>
        </p:nvCxnSpPr>
        <p:spPr>
          <a:xfrm rot="16200000" flipH="1">
            <a:off x="5305889" y="4138268"/>
            <a:ext cx="1602769" cy="1448117"/>
          </a:xfrm>
          <a:prstGeom prst="bentConnector2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Đường kết nối: Mũi tên Gấp khúc 74">
            <a:extLst>
              <a:ext uri="{FF2B5EF4-FFF2-40B4-BE49-F238E27FC236}">
                <a16:creationId xmlns:a16="http://schemas.microsoft.com/office/drawing/2014/main" id="{E42AA74B-1785-9F1A-BCEE-39816714A9B4}"/>
              </a:ext>
            </a:extLst>
          </p:cNvPr>
          <p:cNvCxnSpPr>
            <a:cxnSpLocks/>
            <a:stCxn id="12" idx="6"/>
            <a:endCxn id="40" idx="1"/>
          </p:cNvCxnSpPr>
          <p:nvPr/>
        </p:nvCxnSpPr>
        <p:spPr>
          <a:xfrm>
            <a:off x="5714511" y="2610397"/>
            <a:ext cx="1116821" cy="1677044"/>
          </a:xfrm>
          <a:prstGeom prst="bentConnector3">
            <a:avLst>
              <a:gd name="adj1" fmla="val 50000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Đường kết nối: Mũi tên Gấp khúc 75">
            <a:extLst>
              <a:ext uri="{FF2B5EF4-FFF2-40B4-BE49-F238E27FC236}">
                <a16:creationId xmlns:a16="http://schemas.microsoft.com/office/drawing/2014/main" id="{56674A8E-737C-3862-4B6A-42D84DFF5A20}"/>
              </a:ext>
            </a:extLst>
          </p:cNvPr>
          <p:cNvCxnSpPr>
            <a:cxnSpLocks/>
            <a:stCxn id="36" idx="3"/>
            <a:endCxn id="39" idx="1"/>
          </p:cNvCxnSpPr>
          <p:nvPr/>
        </p:nvCxnSpPr>
        <p:spPr>
          <a:xfrm>
            <a:off x="4965485" y="1365802"/>
            <a:ext cx="1849695" cy="1361209"/>
          </a:xfrm>
          <a:prstGeom prst="bentConnector3">
            <a:avLst>
              <a:gd name="adj1" fmla="val 81362"/>
            </a:avLst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Nhóm 21">
            <a:extLst>
              <a:ext uri="{FF2B5EF4-FFF2-40B4-BE49-F238E27FC236}">
                <a16:creationId xmlns:a16="http://schemas.microsoft.com/office/drawing/2014/main" id="{30D8DF49-CFE8-B8A1-07A8-1F79AAB4A158}"/>
              </a:ext>
            </a:extLst>
          </p:cNvPr>
          <p:cNvGrpSpPr/>
          <p:nvPr/>
        </p:nvGrpSpPr>
        <p:grpSpPr>
          <a:xfrm>
            <a:off x="6767765" y="432386"/>
            <a:ext cx="4820806" cy="1043001"/>
            <a:chOff x="6801333" y="482001"/>
            <a:chExt cx="4820806" cy="1043001"/>
          </a:xfrm>
        </p:grpSpPr>
        <p:sp>
          <p:nvSpPr>
            <p:cNvPr id="6" name="Hình chữ nhật: Góc Tròn 5">
              <a:extLst>
                <a:ext uri="{FF2B5EF4-FFF2-40B4-BE49-F238E27FC236}">
                  <a16:creationId xmlns:a16="http://schemas.microsoft.com/office/drawing/2014/main" id="{722BF428-B2AE-243A-604D-E60C3CB077A0}"/>
                </a:ext>
              </a:extLst>
            </p:cNvPr>
            <p:cNvSpPr/>
            <p:nvPr/>
          </p:nvSpPr>
          <p:spPr>
            <a:xfrm>
              <a:off x="6801333" y="482001"/>
              <a:ext cx="4820806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DFDA00">
                    <a:alpha val="56863"/>
                  </a:srgbClr>
                </a:gs>
                <a:gs pos="73000">
                  <a:srgbClr val="FF0000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" name="Nhóm 6">
              <a:extLst>
                <a:ext uri="{FF2B5EF4-FFF2-40B4-BE49-F238E27FC236}">
                  <a16:creationId xmlns:a16="http://schemas.microsoft.com/office/drawing/2014/main" id="{DC944112-1F5B-B2AD-18B1-0386710443BD}"/>
                </a:ext>
              </a:extLst>
            </p:cNvPr>
            <p:cNvGrpSpPr/>
            <p:nvPr/>
          </p:nvGrpSpPr>
          <p:grpSpPr>
            <a:xfrm>
              <a:off x="7054922" y="639572"/>
              <a:ext cx="4198367" cy="811822"/>
              <a:chOff x="7026711" y="642622"/>
              <a:chExt cx="4198367" cy="811822"/>
            </a:xfrm>
          </p:grpSpPr>
          <p:sp>
            <p:nvSpPr>
              <p:cNvPr id="50" name="Lưu đồ: Đường kết nối 49">
                <a:extLst>
                  <a:ext uri="{FF2B5EF4-FFF2-40B4-BE49-F238E27FC236}">
                    <a16:creationId xmlns:a16="http://schemas.microsoft.com/office/drawing/2014/main" id="{1B581892-3416-64A1-050A-5D321E71A4C7}"/>
                  </a:ext>
                </a:extLst>
              </p:cNvPr>
              <p:cNvSpPr/>
              <p:nvPr/>
            </p:nvSpPr>
            <p:spPr>
              <a:xfrm>
                <a:off x="7026711" y="642622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4" name="Hình ảnh 53">
                <a:extLst>
                  <a:ext uri="{FF2B5EF4-FFF2-40B4-BE49-F238E27FC236}">
                    <a16:creationId xmlns:a16="http://schemas.microsoft.com/office/drawing/2014/main" id="{104A292C-0FBD-B41D-7E99-0BF69B3A7C7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179826" y="696269"/>
                <a:ext cx="621681" cy="621681"/>
              </a:xfrm>
              <a:prstGeom prst="rect">
                <a:avLst/>
              </a:prstGeom>
            </p:spPr>
          </p:pic>
          <p:sp>
            <p:nvSpPr>
              <p:cNvPr id="91" name="Hộp Văn bản 90">
                <a:extLst>
                  <a:ext uri="{FF2B5EF4-FFF2-40B4-BE49-F238E27FC236}">
                    <a16:creationId xmlns:a16="http://schemas.microsoft.com/office/drawing/2014/main" id="{80DEBFCA-77F8-A074-7468-570428C766BB}"/>
                  </a:ext>
                </a:extLst>
              </p:cNvPr>
              <p:cNvSpPr txBox="1"/>
              <p:nvPr/>
            </p:nvSpPr>
            <p:spPr>
              <a:xfrm flipH="1">
                <a:off x="8001317" y="687230"/>
                <a:ext cx="3223761" cy="6771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KHỞI ĐỘNG</a:t>
                </a:r>
              </a:p>
            </p:txBody>
          </p:sp>
        </p:grpSp>
      </p:grpSp>
      <p:grpSp>
        <p:nvGrpSpPr>
          <p:cNvPr id="16" name="Nhóm 15">
            <a:extLst>
              <a:ext uri="{FF2B5EF4-FFF2-40B4-BE49-F238E27FC236}">
                <a16:creationId xmlns:a16="http://schemas.microsoft.com/office/drawing/2014/main" id="{D6CB7138-6538-D3A7-4C98-624CEAE50031}"/>
              </a:ext>
            </a:extLst>
          </p:cNvPr>
          <p:cNvGrpSpPr/>
          <p:nvPr/>
        </p:nvGrpSpPr>
        <p:grpSpPr>
          <a:xfrm>
            <a:off x="6831332" y="3765940"/>
            <a:ext cx="4790808" cy="1043001"/>
            <a:chOff x="6831332" y="3765940"/>
            <a:chExt cx="4790808" cy="1043001"/>
          </a:xfrm>
        </p:grpSpPr>
        <p:grpSp>
          <p:nvGrpSpPr>
            <p:cNvPr id="14" name="Nhóm 13">
              <a:extLst>
                <a:ext uri="{FF2B5EF4-FFF2-40B4-BE49-F238E27FC236}">
                  <a16:creationId xmlns:a16="http://schemas.microsoft.com/office/drawing/2014/main" id="{CE5C4FF8-7614-4FAE-DAD3-C1D287B730E7}"/>
                </a:ext>
              </a:extLst>
            </p:cNvPr>
            <p:cNvGrpSpPr/>
            <p:nvPr/>
          </p:nvGrpSpPr>
          <p:grpSpPr>
            <a:xfrm>
              <a:off x="6831332" y="3765940"/>
              <a:ext cx="4790808" cy="1043001"/>
              <a:chOff x="6831332" y="3756952"/>
              <a:chExt cx="4790808" cy="1043001"/>
            </a:xfrm>
          </p:grpSpPr>
          <p:sp>
            <p:nvSpPr>
              <p:cNvPr id="40" name="Hình chữ nhật: Góc Tròn 39">
                <a:extLst>
                  <a:ext uri="{FF2B5EF4-FFF2-40B4-BE49-F238E27FC236}">
                    <a16:creationId xmlns:a16="http://schemas.microsoft.com/office/drawing/2014/main" id="{C34867B9-ADE2-757C-AE98-D8C50D26DCDE}"/>
                  </a:ext>
                </a:extLst>
              </p:cNvPr>
              <p:cNvSpPr/>
              <p:nvPr/>
            </p:nvSpPr>
            <p:spPr>
              <a:xfrm>
                <a:off x="6831332" y="3756952"/>
                <a:ext cx="4790808" cy="1043001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3366FF">
                      <a:alpha val="56863"/>
                    </a:srgbClr>
                  </a:gs>
                  <a:gs pos="73000">
                    <a:srgbClr val="3333FF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Lưu đồ: Đường kết nối 45">
                <a:extLst>
                  <a:ext uri="{FF2B5EF4-FFF2-40B4-BE49-F238E27FC236}">
                    <a16:creationId xmlns:a16="http://schemas.microsoft.com/office/drawing/2014/main" id="{2C120EA7-1D39-777C-46E7-77D049592F68}"/>
                  </a:ext>
                </a:extLst>
              </p:cNvPr>
              <p:cNvSpPr/>
              <p:nvPr/>
            </p:nvSpPr>
            <p:spPr>
              <a:xfrm>
                <a:off x="7026711" y="3859800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57" name="Hình ảnh 56">
                <a:extLst>
                  <a:ext uri="{FF2B5EF4-FFF2-40B4-BE49-F238E27FC236}">
                    <a16:creationId xmlns:a16="http://schemas.microsoft.com/office/drawing/2014/main" id="{901C90A3-A8D8-7E9D-0836-2FF08D8B75D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 cstate="hq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222754" y="4032978"/>
                <a:ext cx="517026" cy="517026"/>
              </a:xfrm>
              <a:prstGeom prst="rect">
                <a:avLst/>
              </a:prstGeom>
            </p:spPr>
          </p:pic>
        </p:grpSp>
        <p:sp>
          <p:nvSpPr>
            <p:cNvPr id="100" name="Hộp Văn bản 99">
              <a:extLst>
                <a:ext uri="{FF2B5EF4-FFF2-40B4-BE49-F238E27FC236}">
                  <a16:creationId xmlns:a16="http://schemas.microsoft.com/office/drawing/2014/main" id="{3C32562C-77C3-BFBB-8C6C-C261125E409A}"/>
                </a:ext>
              </a:extLst>
            </p:cNvPr>
            <p:cNvSpPr txBox="1"/>
            <p:nvPr/>
          </p:nvSpPr>
          <p:spPr>
            <a:xfrm flipH="1">
              <a:off x="8001316" y="399103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LUYỆN TẬP</a:t>
              </a:r>
            </a:p>
          </p:txBody>
        </p:sp>
      </p:grpSp>
      <p:grpSp>
        <p:nvGrpSpPr>
          <p:cNvPr id="15" name="Nhóm 14">
            <a:extLst>
              <a:ext uri="{FF2B5EF4-FFF2-40B4-BE49-F238E27FC236}">
                <a16:creationId xmlns:a16="http://schemas.microsoft.com/office/drawing/2014/main" id="{1DCC09E0-A459-4C60-4FD0-E9D1A36DF9FA}"/>
              </a:ext>
            </a:extLst>
          </p:cNvPr>
          <p:cNvGrpSpPr/>
          <p:nvPr/>
        </p:nvGrpSpPr>
        <p:grpSpPr>
          <a:xfrm>
            <a:off x="6831332" y="5142211"/>
            <a:ext cx="4790807" cy="1043001"/>
            <a:chOff x="6831332" y="5142211"/>
            <a:chExt cx="4790807" cy="1043001"/>
          </a:xfrm>
        </p:grpSpPr>
        <p:sp>
          <p:nvSpPr>
            <p:cNvPr id="41" name="Hình chữ nhật: Góc Tròn 40">
              <a:extLst>
                <a:ext uri="{FF2B5EF4-FFF2-40B4-BE49-F238E27FC236}">
                  <a16:creationId xmlns:a16="http://schemas.microsoft.com/office/drawing/2014/main" id="{3023CD5B-44BE-58BD-B18A-DA302BC9E072}"/>
                </a:ext>
              </a:extLst>
            </p:cNvPr>
            <p:cNvSpPr/>
            <p:nvPr/>
          </p:nvSpPr>
          <p:spPr>
            <a:xfrm>
              <a:off x="6831332" y="5142211"/>
              <a:ext cx="4790807" cy="1043001"/>
            </a:xfrm>
            <a:prstGeom prst="roundRect">
              <a:avLst>
                <a:gd name="adj" fmla="val 50000"/>
              </a:avLst>
            </a:prstGeom>
            <a:gradFill>
              <a:gsLst>
                <a:gs pos="23000">
                  <a:srgbClr val="33CC33">
                    <a:alpha val="56863"/>
                  </a:srgbClr>
                </a:gs>
                <a:gs pos="73000">
                  <a:srgbClr val="00CC66"/>
                </a:gs>
              </a:gsLst>
              <a:lin ang="5400000" scaled="1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Lưu đồ: Đường kết nối 44">
              <a:extLst>
                <a:ext uri="{FF2B5EF4-FFF2-40B4-BE49-F238E27FC236}">
                  <a16:creationId xmlns:a16="http://schemas.microsoft.com/office/drawing/2014/main" id="{8DE45B2A-27BE-A814-963D-F2F1B82CCA3D}"/>
                </a:ext>
              </a:extLst>
            </p:cNvPr>
            <p:cNvSpPr/>
            <p:nvPr/>
          </p:nvSpPr>
          <p:spPr>
            <a:xfrm>
              <a:off x="7026711" y="5271567"/>
              <a:ext cx="909116" cy="811822"/>
            </a:xfrm>
            <a:prstGeom prst="flowChartConnector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>
              <a:outerShdw blurRad="190500" dist="38100" dir="2700000" sx="104000" sy="104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1" name="Hình ảnh 70">
              <a:extLst>
                <a:ext uri="{FF2B5EF4-FFF2-40B4-BE49-F238E27FC236}">
                  <a16:creationId xmlns:a16="http://schemas.microsoft.com/office/drawing/2014/main" id="{F927B92E-81E9-6A1D-0878-87755976ADE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70427" y="5438898"/>
              <a:ext cx="621438" cy="621438"/>
            </a:xfrm>
            <a:prstGeom prst="rect">
              <a:avLst/>
            </a:prstGeom>
          </p:spPr>
        </p:pic>
        <p:sp>
          <p:nvSpPr>
            <p:cNvPr id="101" name="Hộp Văn bản 100">
              <a:extLst>
                <a:ext uri="{FF2B5EF4-FFF2-40B4-BE49-F238E27FC236}">
                  <a16:creationId xmlns:a16="http://schemas.microsoft.com/office/drawing/2014/main" id="{6DD45F76-526E-16B0-A64B-C2BE0E9F6017}"/>
                </a:ext>
              </a:extLst>
            </p:cNvPr>
            <p:cNvSpPr txBox="1"/>
            <p:nvPr/>
          </p:nvSpPr>
          <p:spPr>
            <a:xfrm flipH="1">
              <a:off x="7938053" y="5301171"/>
              <a:ext cx="3223761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800" b="1" dirty="0">
                  <a:solidFill>
                    <a:schemeClr val="bg1"/>
                  </a:solidFill>
                  <a:latin typeface="Cooper Black" panose="0208090404030B020404" pitchFamily="18" charset="0"/>
                </a:rPr>
                <a:t>VẬN DỤNG</a:t>
              </a:r>
            </a:p>
          </p:txBody>
        </p:sp>
      </p:grpSp>
      <p:sp>
        <p:nvSpPr>
          <p:cNvPr id="110" name="Hộp Văn bản 109">
            <a:extLst>
              <a:ext uri="{FF2B5EF4-FFF2-40B4-BE49-F238E27FC236}">
                <a16:creationId xmlns:a16="http://schemas.microsoft.com/office/drawing/2014/main" id="{503AE699-5800-D411-E4B0-5CA8CB17E447}"/>
              </a:ext>
            </a:extLst>
          </p:cNvPr>
          <p:cNvSpPr txBox="1"/>
          <p:nvPr/>
        </p:nvSpPr>
        <p:spPr>
          <a:xfrm flipH="1">
            <a:off x="1845974" y="1752881"/>
            <a:ext cx="2945825" cy="36317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pl-PL" sz="4600" b="1" dirty="0">
                <a:solidFill>
                  <a:srgbClr val="46C172"/>
                </a:solidFill>
                <a:latin typeface="Broadway" panose="04040905080B02020502" pitchFamily="82" charset="0"/>
                <a:cs typeface="Times New Roman" panose="02020603050405020304" pitchFamily="18" charset="0"/>
              </a:rPr>
              <a:t>NHỮNG TÌNH HUỐNG HIỂM NGHÈO</a:t>
            </a:r>
            <a:endParaRPr lang="en-US" sz="4600" b="1" dirty="0">
              <a:solidFill>
                <a:srgbClr val="46C172"/>
              </a:solidFill>
              <a:latin typeface="Broadway" panose="04040905080B02020502" pitchFamily="82" charset="0"/>
              <a:cs typeface="Times New Roman" panose="02020603050405020304" pitchFamily="18" charset="0"/>
            </a:endParaRPr>
          </a:p>
        </p:txBody>
      </p:sp>
      <p:grpSp>
        <p:nvGrpSpPr>
          <p:cNvPr id="9" name="Nhóm 8">
            <a:extLst>
              <a:ext uri="{FF2B5EF4-FFF2-40B4-BE49-F238E27FC236}">
                <a16:creationId xmlns:a16="http://schemas.microsoft.com/office/drawing/2014/main" id="{5C24B065-1FE0-3F0F-0084-60D7B2E38001}"/>
              </a:ext>
            </a:extLst>
          </p:cNvPr>
          <p:cNvGrpSpPr/>
          <p:nvPr/>
        </p:nvGrpSpPr>
        <p:grpSpPr>
          <a:xfrm>
            <a:off x="6815180" y="2025022"/>
            <a:ext cx="4790808" cy="1403978"/>
            <a:chOff x="6801333" y="1938988"/>
            <a:chExt cx="4790808" cy="1403978"/>
          </a:xfrm>
        </p:grpSpPr>
        <p:grpSp>
          <p:nvGrpSpPr>
            <p:cNvPr id="8" name="Nhóm 7">
              <a:extLst>
                <a:ext uri="{FF2B5EF4-FFF2-40B4-BE49-F238E27FC236}">
                  <a16:creationId xmlns:a16="http://schemas.microsoft.com/office/drawing/2014/main" id="{D0CFD612-7BAA-C17E-C6D0-1B42A0E75FEC}"/>
                </a:ext>
              </a:extLst>
            </p:cNvPr>
            <p:cNvGrpSpPr/>
            <p:nvPr/>
          </p:nvGrpSpPr>
          <p:grpSpPr>
            <a:xfrm>
              <a:off x="6801333" y="1938988"/>
              <a:ext cx="4790808" cy="1403978"/>
              <a:chOff x="6831332" y="1874531"/>
              <a:chExt cx="4790808" cy="1403978"/>
            </a:xfrm>
          </p:grpSpPr>
          <p:sp>
            <p:nvSpPr>
              <p:cNvPr id="39" name="Hình chữ nhật: Góc Tròn 38">
                <a:extLst>
                  <a:ext uri="{FF2B5EF4-FFF2-40B4-BE49-F238E27FC236}">
                    <a16:creationId xmlns:a16="http://schemas.microsoft.com/office/drawing/2014/main" id="{D74668F7-169A-4B0D-D5AB-979711B67CAB}"/>
                  </a:ext>
                </a:extLst>
              </p:cNvPr>
              <p:cNvSpPr/>
              <p:nvPr/>
            </p:nvSpPr>
            <p:spPr>
              <a:xfrm>
                <a:off x="6831332" y="1874531"/>
                <a:ext cx="4790808" cy="1403978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23000">
                    <a:srgbClr val="EF89E3">
                      <a:alpha val="56863"/>
                    </a:srgbClr>
                  </a:gs>
                  <a:gs pos="73000">
                    <a:srgbClr val="FF33CC"/>
                  </a:gs>
                </a:gsLst>
                <a:lin ang="5400000" scaled="1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Lưu đồ: Đường kết nối 46">
                <a:extLst>
                  <a:ext uri="{FF2B5EF4-FFF2-40B4-BE49-F238E27FC236}">
                    <a16:creationId xmlns:a16="http://schemas.microsoft.com/office/drawing/2014/main" id="{E77929A3-711E-9C61-7EF2-223C9FB5C343}"/>
                  </a:ext>
                </a:extLst>
              </p:cNvPr>
              <p:cNvSpPr/>
              <p:nvPr/>
            </p:nvSpPr>
            <p:spPr>
              <a:xfrm>
                <a:off x="7002763" y="2206699"/>
                <a:ext cx="909116" cy="811822"/>
              </a:xfrm>
              <a:prstGeom prst="flowChartConnector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>
                <a:outerShdw blurRad="190500" dist="38100" dir="2700000" sx="104000" sy="104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Hộp Văn bản 98">
                <a:extLst>
                  <a:ext uri="{FF2B5EF4-FFF2-40B4-BE49-F238E27FC236}">
                    <a16:creationId xmlns:a16="http://schemas.microsoft.com/office/drawing/2014/main" id="{6BB01C8A-A651-8D0C-AA43-CF55FEDA6BE4}"/>
                  </a:ext>
                </a:extLst>
              </p:cNvPr>
              <p:cNvSpPr txBox="1"/>
              <p:nvPr/>
            </p:nvSpPr>
            <p:spPr>
              <a:xfrm flipH="1">
                <a:off x="7875538" y="1998290"/>
                <a:ext cx="3693566" cy="12618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3800" b="1" dirty="0">
                    <a:solidFill>
                      <a:schemeClr val="bg1"/>
                    </a:solidFill>
                    <a:latin typeface="Cooper Black" panose="0208090404030B020404" pitchFamily="18" charset="0"/>
                  </a:rPr>
                  <a:t>HÌNH THÀNH KIẾN THỨC</a:t>
                </a:r>
              </a:p>
            </p:txBody>
          </p:sp>
        </p:grpSp>
        <p:pic>
          <p:nvPicPr>
            <p:cNvPr id="10" name="Hình ảnh 9">
              <a:extLst>
                <a:ext uri="{FF2B5EF4-FFF2-40B4-BE49-F238E27FC236}">
                  <a16:creationId xmlns:a16="http://schemas.microsoft.com/office/drawing/2014/main" id="{E58897DB-9224-74C2-5656-E92E6552FA4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hq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222754" y="2459382"/>
              <a:ext cx="435369" cy="43536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328120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921397" y="75377"/>
            <a:ext cx="5704971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Suy ngẫm và phản hồi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5">
            <a:extLst>
              <a:ext uri="{FF2B5EF4-FFF2-40B4-BE49-F238E27FC236}">
                <a16:creationId xmlns:a16="http://schemas.microsoft.com/office/drawing/2014/main" id="{2BEFFDA0-7E41-B737-C4C5-510434C59079}"/>
              </a:ext>
            </a:extLst>
          </p:cNvPr>
          <p:cNvSpPr txBox="1"/>
          <p:nvPr/>
        </p:nvSpPr>
        <p:spPr>
          <a:xfrm>
            <a:off x="736923" y="1439691"/>
            <a:ext cx="1010272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ố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ụ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90EFEE77-4DF8-1371-61E2-412B92EAB0A8}"/>
              </a:ext>
            </a:extLst>
          </p:cNvPr>
          <p:cNvSpPr txBox="1"/>
          <p:nvPr/>
        </p:nvSpPr>
        <p:spPr>
          <a:xfrm>
            <a:off x="1104511" y="2316421"/>
            <a:ext cx="9367546" cy="578882"/>
          </a:xfrm>
          <a:prstGeom prst="round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 :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ừ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→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é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ang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à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ả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264F1201-85A0-AB34-C990-B7E62F60E717}"/>
              </a:ext>
            </a:extLst>
          </p:cNvPr>
          <p:cNvSpPr txBox="1"/>
          <p:nvPr/>
        </p:nvSpPr>
        <p:spPr>
          <a:xfrm>
            <a:off x="1104511" y="3303245"/>
            <a:ext cx="9335181" cy="578882"/>
          </a:xfrm>
          <a:prstGeom prst="round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→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á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ù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o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54821ECC-BFD8-4C64-1682-1156DFDA3BFD}"/>
              </a:ext>
            </a:extLst>
          </p:cNvPr>
          <p:cNvSpPr txBox="1"/>
          <p:nvPr/>
        </p:nvSpPr>
        <p:spPr>
          <a:xfrm>
            <a:off x="652561" y="774836"/>
            <a:ext cx="792755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32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. VĂN BẢN </a:t>
            </a:r>
            <a:r>
              <a:rPr lang="en-US" sz="3200" b="1" i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Ó SÓI VÀ CHIÊN CON</a:t>
            </a:r>
            <a:endParaRPr lang="en-US" sz="3200" dirty="0">
              <a:solidFill>
                <a:srgbClr val="46C172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3A26319B-45C5-7F06-79FA-1BC0ABB2A497}"/>
              </a:ext>
            </a:extLst>
          </p:cNvPr>
          <p:cNvSpPr txBox="1"/>
          <p:nvPr/>
        </p:nvSpPr>
        <p:spPr>
          <a:xfrm>
            <a:off x="1136876" y="4297461"/>
            <a:ext cx="9335181" cy="578882"/>
          </a:xfrm>
          <a:prstGeom prst="round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 :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òn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ại</a:t>
            </a:r>
            <a:r>
              <a:rPr lang="vi-VN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ụ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61D2C053-156A-0AF9-61A8-A08A31DB023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9222" y="4342723"/>
            <a:ext cx="2561028" cy="2561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262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921397" y="75377"/>
            <a:ext cx="5704971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Suy ngẫm và phản hồi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5">
            <a:extLst>
              <a:ext uri="{FF2B5EF4-FFF2-40B4-BE49-F238E27FC236}">
                <a16:creationId xmlns:a16="http://schemas.microsoft.com/office/drawing/2014/main" id="{2BEFFDA0-7E41-B737-C4C5-510434C59079}"/>
              </a:ext>
            </a:extLst>
          </p:cNvPr>
          <p:cNvSpPr txBox="1"/>
          <p:nvPr/>
        </p:nvSpPr>
        <p:spPr>
          <a:xfrm>
            <a:off x="736923" y="1439691"/>
            <a:ext cx="10102722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ếu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ố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uố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yện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21801F4A-0A40-5C3B-AC87-7D8E7A12B6DA}"/>
              </a:ext>
            </a:extLst>
          </p:cNvPr>
          <p:cNvSpPr txBox="1"/>
          <p:nvPr/>
        </p:nvSpPr>
        <p:spPr>
          <a:xfrm>
            <a:off x="1139841" y="2945243"/>
            <a:ext cx="9036546" cy="1282146"/>
          </a:xfrm>
          <a:prstGeom prst="rect">
            <a:avLst/>
          </a:prstGeom>
          <a:noFill/>
          <a:ln w="5715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 algn="l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32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32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5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7C7E45B0-999E-2D11-0ACE-0E2B93846CD4}"/>
              </a:ext>
            </a:extLst>
          </p:cNvPr>
          <p:cNvSpPr txBox="1"/>
          <p:nvPr/>
        </p:nvSpPr>
        <p:spPr>
          <a:xfrm>
            <a:off x="736923" y="887065"/>
            <a:ext cx="792755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32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. VĂN BẢN </a:t>
            </a:r>
            <a:r>
              <a:rPr lang="en-US" sz="3200" b="1" i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Ó SÓI VÀ CHIÊN CON</a:t>
            </a:r>
            <a:endParaRPr lang="en-US" sz="3200" dirty="0">
              <a:solidFill>
                <a:srgbClr val="46C172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2990B24C-5C7F-2433-60DC-21168CC51AC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9222" y="4342723"/>
            <a:ext cx="2561028" cy="2561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2810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7A85F6EC-54FA-5774-278E-40E1A301A597}"/>
              </a:ext>
            </a:extLst>
          </p:cNvPr>
          <p:cNvGraphicFramePr>
            <a:graphicFrameLocks noGrp="1"/>
          </p:cNvGraphicFramePr>
          <p:nvPr/>
        </p:nvGraphicFramePr>
        <p:xfrm>
          <a:off x="295275" y="1533797"/>
          <a:ext cx="11601450" cy="501617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63538">
                  <a:extLst>
                    <a:ext uri="{9D8B030D-6E8A-4147-A177-3AD203B41FA5}">
                      <a16:colId xmlns:a16="http://schemas.microsoft.com/office/drawing/2014/main" val="1326113356"/>
                    </a:ext>
                  </a:extLst>
                </a:gridCol>
                <a:gridCol w="9637912">
                  <a:extLst>
                    <a:ext uri="{9D8B030D-6E8A-4147-A177-3AD203B41FA5}">
                      <a16:colId xmlns:a16="http://schemas.microsoft.com/office/drawing/2014/main" val="3480665410"/>
                    </a:ext>
                  </a:extLst>
                </a:gridCol>
              </a:tblGrid>
              <a:tr h="45423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ể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ó</a:t>
                      </a:r>
                      <a:r>
                        <a:rPr lang="en-US" sz="2800" b="1" i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ói</a:t>
                      </a:r>
                      <a:r>
                        <a:rPr lang="en-US" sz="2800" b="1" i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800" b="1" i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i="1" kern="1200" dirty="0" err="1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hiên</a:t>
                      </a:r>
                      <a:r>
                        <a:rPr lang="en-US" sz="2800" b="1" i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con</a:t>
                      </a:r>
                      <a:r>
                        <a:rPr lang="en-US" sz="2800" b="1" kern="1200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36206528"/>
                  </a:ext>
                </a:extLst>
              </a:tr>
              <a:tr h="543788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92659400"/>
                  </a:ext>
                </a:extLst>
              </a:tr>
              <a:tr h="45086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070854331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74732768"/>
                  </a:ext>
                </a:extLst>
              </a:tr>
              <a:tr h="1796144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uống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52461061"/>
                  </a:ext>
                </a:extLst>
              </a:tr>
              <a:tr h="1009145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8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47659411"/>
                  </a:ext>
                </a:extLst>
              </a:tr>
            </a:tbl>
          </a:graphicData>
        </a:graphic>
      </p:graphicFrame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E20CA447-51C8-1CE5-7C09-1090D256DFE6}"/>
              </a:ext>
            </a:extLst>
          </p:cNvPr>
          <p:cNvSpPr txBox="1"/>
          <p:nvPr/>
        </p:nvSpPr>
        <p:spPr>
          <a:xfrm>
            <a:off x="887185" y="-47206"/>
            <a:ext cx="11304815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highlight>
                  <a:srgbClr val="00CC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05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AB46EEFF-19F1-A171-8B38-EFF28AFC083C}"/>
              </a:ext>
            </a:extLst>
          </p:cNvPr>
          <p:cNvSpPr txBox="1"/>
          <p:nvPr/>
        </p:nvSpPr>
        <p:spPr>
          <a:xfrm>
            <a:off x="3965119" y="1950072"/>
            <a:ext cx="724716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on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ố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uồ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i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ạ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ung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D52D4A6F-1F58-F6C3-603A-2F5AF77137A2}"/>
              </a:ext>
            </a:extLst>
          </p:cNvPr>
          <p:cNvSpPr txBox="1"/>
          <p:nvPr/>
        </p:nvSpPr>
        <p:spPr>
          <a:xfrm>
            <a:off x="4540702" y="2487968"/>
            <a:ext cx="609600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Hộp Văn bản 18">
            <a:extLst>
              <a:ext uri="{FF2B5EF4-FFF2-40B4-BE49-F238E27FC236}">
                <a16:creationId xmlns:a16="http://schemas.microsoft.com/office/drawing/2014/main" id="{05847549-8F87-31E7-A353-76BD3F769C02}"/>
              </a:ext>
            </a:extLst>
          </p:cNvPr>
          <p:cNvSpPr txBox="1"/>
          <p:nvPr/>
        </p:nvSpPr>
        <p:spPr>
          <a:xfrm>
            <a:off x="2098220" y="2919548"/>
            <a:ext cx="9582152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ó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ó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ê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on </a:t>
            </a:r>
          </a:p>
          <a:p>
            <a:pPr algn="ctr"/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&gt;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oà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ê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iê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a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ịc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ụ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id="{B0FE6D32-9513-1D8B-8C7A-39E173762C91}"/>
              </a:ext>
            </a:extLst>
          </p:cNvPr>
          <p:cNvSpPr txBox="1"/>
          <p:nvPr/>
        </p:nvSpPr>
        <p:spPr>
          <a:xfrm>
            <a:off x="2415961" y="3723571"/>
            <a:ext cx="9582152" cy="14504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on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ó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ụ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ặp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ê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on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ố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ố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è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a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ủ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o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ị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ê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=&gt; </a:t>
            </a:r>
            <a:r>
              <a:rPr lang="en-US" sz="2600" i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ộc</a:t>
            </a:r>
            <a:r>
              <a:rPr lang="en-US" sz="2600" i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ộ</a:t>
            </a:r>
            <a:r>
              <a:rPr lang="en-US" sz="2600" i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ối</a:t>
            </a:r>
            <a:r>
              <a:rPr lang="en-US" sz="2600" i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en-US" sz="2600" i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2600" i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600" i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ùn</a:t>
            </a:r>
            <a:r>
              <a:rPr lang="en-US" sz="2600" i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 </a:t>
            </a:r>
            <a:r>
              <a:rPr lang="en-US" sz="2600" i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600" i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600" i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àn</a:t>
            </a:r>
            <a:r>
              <a:rPr lang="en-US" sz="2600" i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c</a:t>
            </a:r>
            <a:r>
              <a:rPr lang="en-US" sz="2600" i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600" i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ẻ</a:t>
            </a:r>
            <a:r>
              <a:rPr lang="en-US" sz="2600" i="1" dirty="0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33CCCC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nh</a:t>
            </a:r>
            <a:endParaRPr lang="en-US" sz="2600" dirty="0">
              <a:solidFill>
                <a:srgbClr val="33CCCC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26" name="Hộp Văn bản 25">
            <a:extLst>
              <a:ext uri="{FF2B5EF4-FFF2-40B4-BE49-F238E27FC236}">
                <a16:creationId xmlns:a16="http://schemas.microsoft.com/office/drawing/2014/main" id="{0F3A7BF3-BADA-36CB-421B-5F2E57010917}"/>
              </a:ext>
            </a:extLst>
          </p:cNvPr>
          <p:cNvSpPr txBox="1"/>
          <p:nvPr/>
        </p:nvSpPr>
        <p:spPr>
          <a:xfrm>
            <a:off x="2638453" y="5562084"/>
            <a:ext cx="9137168" cy="9197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a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ờ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a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uồ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ểu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uyệ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ụ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ô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6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00BD1982-4C35-471A-3F98-C8BC19EC92F0}"/>
                  </a:ext>
                </a:extLst>
              </p:cNvPr>
              <p:cNvSpPr txBox="1"/>
              <p:nvPr/>
            </p:nvSpPr>
            <p:spPr>
              <a:xfrm>
                <a:off x="2861609" y="5063391"/>
                <a:ext cx="8350676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600" b="1" dirty="0" err="1">
                    <a:solidFill>
                      <a:srgbClr val="00CC99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B</a:t>
                </a:r>
                <a:r>
                  <a:rPr lang="en-US" sz="2600" b="1" dirty="0" err="1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ản</a:t>
                </a:r>
                <a:r>
                  <a:rPr lang="en-US" sz="2600" b="1" dirty="0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ất</a:t>
                </a:r>
                <a:r>
                  <a:rPr lang="en-US" sz="2600" b="1" dirty="0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tàn</a:t>
                </a:r>
                <a:r>
                  <a:rPr lang="en-US" sz="2600" b="1" dirty="0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ác</a:t>
                </a:r>
                <a:r>
                  <a:rPr lang="en-US" sz="2600" b="1" dirty="0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, </a:t>
                </a:r>
                <a:r>
                  <a:rPr lang="en-US" sz="2600" b="1" dirty="0" err="1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hành</a:t>
                </a:r>
                <a:r>
                  <a:rPr lang="en-US" sz="2600" b="1" dirty="0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xử</a:t>
                </a:r>
                <a:r>
                  <a:rPr lang="en-US" sz="2600" b="1" dirty="0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bất</a:t>
                </a:r>
                <a:r>
                  <a:rPr lang="en-US" sz="2600" b="1" dirty="0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ông</a:t>
                </a:r>
                <a:r>
                  <a:rPr lang="en-US" sz="2600" b="1" dirty="0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ủa</a:t>
                </a:r>
                <a:r>
                  <a:rPr lang="en-US" sz="2600" b="1" dirty="0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nhân</a:t>
                </a:r>
                <a:r>
                  <a:rPr lang="en-US" sz="2600" b="1" dirty="0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vật</a:t>
                </a:r>
                <a:r>
                  <a:rPr lang="en-US" sz="2600" b="1" dirty="0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chó</a:t>
                </a:r>
                <a:r>
                  <a:rPr lang="en-US" sz="2600" b="1" dirty="0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 </a:t>
                </a:r>
                <a:r>
                  <a:rPr lang="en-US" sz="2600" b="1" dirty="0" err="1">
                    <a:solidFill>
                      <a:srgbClr val="00CC99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</a:rPr>
                  <a:t>sói</a:t>
                </a:r>
                <a:endParaRPr lang="en-US" sz="2600" b="1" dirty="0">
                  <a:solidFill>
                    <a:srgbClr val="00CC99"/>
                  </a:solidFill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00BD1982-4C35-471A-3F98-C8BC19EC92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1609" y="5063391"/>
                <a:ext cx="8350676" cy="492443"/>
              </a:xfrm>
              <a:prstGeom prst="rect">
                <a:avLst/>
              </a:prstGeom>
              <a:blipFill>
                <a:blip r:embed="rId2"/>
                <a:stretch>
                  <a:fillRect t="-13750" b="-3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Hộp Văn bản 19">
            <a:extLst>
              <a:ext uri="{FF2B5EF4-FFF2-40B4-BE49-F238E27FC236}">
                <a16:creationId xmlns:a16="http://schemas.microsoft.com/office/drawing/2014/main" id="{F53A10FC-765E-CB9D-29F1-A3E48E5906A7}"/>
              </a:ext>
            </a:extLst>
          </p:cNvPr>
          <p:cNvSpPr txBox="1"/>
          <p:nvPr/>
        </p:nvSpPr>
        <p:spPr>
          <a:xfrm>
            <a:off x="1093348" y="451622"/>
            <a:ext cx="10917010" cy="104361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uố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ó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ói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ên</a:t>
            </a:r>
            <a:r>
              <a:rPr lang="en-US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on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2336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9" grpId="0"/>
      <p:bldP spid="22" grpId="0"/>
      <p:bldP spid="26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921397" y="75377"/>
            <a:ext cx="5704971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Suy ngẫm và phản hồi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5">
            <a:extLst>
              <a:ext uri="{FF2B5EF4-FFF2-40B4-BE49-F238E27FC236}">
                <a16:creationId xmlns:a16="http://schemas.microsoft.com/office/drawing/2014/main" id="{2BEFFDA0-7E41-B737-C4C5-510434C59079}"/>
              </a:ext>
            </a:extLst>
          </p:cNvPr>
          <p:cNvSpPr txBox="1"/>
          <p:nvPr/>
        </p:nvSpPr>
        <p:spPr>
          <a:xfrm>
            <a:off x="736923" y="1352763"/>
            <a:ext cx="10102722" cy="11106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8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4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í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ứ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ử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ướ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uố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ụ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uố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ái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ộ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1772BDE7-D0E2-153F-10FE-958F1A4C6307}"/>
              </a:ext>
            </a:extLst>
          </p:cNvPr>
          <p:cNvSpPr txBox="1"/>
          <p:nvPr/>
        </p:nvSpPr>
        <p:spPr>
          <a:xfrm>
            <a:off x="3237333" y="2471212"/>
            <a:ext cx="5547440" cy="577818"/>
          </a:xfrm>
          <a:prstGeom prst="roundRect">
            <a:avLst/>
          </a:prstGeom>
          <a:solidFill>
            <a:srgbClr val="33CCCC"/>
          </a:solidFill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800"/>
              </a:spcAft>
              <a:tabLst>
                <a:tab pos="1386840" algn="l"/>
              </a:tabLs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nh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ảy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inh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ộ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oại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AD8300B-D731-15B2-DBD4-86FB52022677}"/>
              </a:ext>
            </a:extLst>
          </p:cNvPr>
          <p:cNvSpPr txBox="1"/>
          <p:nvPr/>
        </p:nvSpPr>
        <p:spPr>
          <a:xfrm>
            <a:off x="1271587" y="3155750"/>
            <a:ext cx="8232905" cy="492443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30480" algn="just">
              <a:spcBef>
                <a:spcPts val="0"/>
              </a:spcBef>
              <a:spcAft>
                <a:spcPts val="1200"/>
              </a:spcAft>
            </a:pP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ở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dung:</a:t>
            </a:r>
            <a:r>
              <a:rPr lang="en-US" sz="26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“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ẽ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ố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6DCCA07D-82C4-92B4-41AC-E8184592E62E}"/>
              </a:ext>
            </a:extLst>
          </p:cNvPr>
          <p:cNvSpPr txBox="1"/>
          <p:nvPr/>
        </p:nvSpPr>
        <p:spPr>
          <a:xfrm>
            <a:off x="1117922" y="4612685"/>
            <a:ext cx="9136421" cy="89255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800"/>
              </a:spcAft>
              <a:tabLst>
                <a:tab pos="1386840" algn="l"/>
              </a:tabLst>
            </a:pP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iế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á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ả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á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ữ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n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ên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on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ố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ờ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ố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on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ó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ng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iếm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ồi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ắt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ặp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6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58D72F0-CA14-C0C2-7119-636B59656596}"/>
              </a:ext>
            </a:extLst>
          </p:cNvPr>
          <p:cNvSpPr txBox="1"/>
          <p:nvPr/>
        </p:nvSpPr>
        <p:spPr>
          <a:xfrm>
            <a:off x="736923" y="849311"/>
            <a:ext cx="792755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32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. VĂN BẢN </a:t>
            </a:r>
            <a:r>
              <a:rPr lang="en-US" sz="3200" b="1" i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Ó SÓI VÀ CHIÊN CON</a:t>
            </a:r>
            <a:endParaRPr lang="en-US" sz="3200" dirty="0">
              <a:solidFill>
                <a:srgbClr val="46C172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9A55F344-DCD9-4E31-7069-D6C80D0446AF}"/>
              </a:ext>
            </a:extLst>
          </p:cNvPr>
          <p:cNvSpPr txBox="1"/>
          <p:nvPr/>
        </p:nvSpPr>
        <p:spPr>
          <a:xfrm>
            <a:off x="921397" y="3700527"/>
            <a:ext cx="9241351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30480" lvl="0" indent="-342900" algn="just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"/>
            </a:pP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ây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ột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ời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hái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quát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ồng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ời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gợi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sự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ò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ò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o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ọc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xem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ái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ẽ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kẻ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mạnh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ực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chất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là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hư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hế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ong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đoạn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trích</a:t>
            </a: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  <a:cs typeface="Times New Roman" panose="02020603050405020304" pitchFamily="18" charset="0"/>
              </a:rPr>
              <a:t>.</a:t>
            </a:r>
            <a:endParaRPr lang="en-US" sz="2600" dirty="0">
              <a:effectLst/>
              <a:latin typeface="Times New Roman" panose="02020603050405020304" pitchFamily="18" charset="0"/>
              <a:ea typeface="MS Mincho" panose="020206090402050803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2C4F965D-8082-7A96-4D22-0A7DA96E3E87}"/>
              </a:ext>
            </a:extLst>
          </p:cNvPr>
          <p:cNvSpPr txBox="1"/>
          <p:nvPr/>
        </p:nvSpPr>
        <p:spPr>
          <a:xfrm>
            <a:off x="1330584" y="5797426"/>
            <a:ext cx="8915399" cy="8925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30480" algn="just">
              <a:spcBef>
                <a:spcPts val="0"/>
              </a:spcBef>
              <a:spcAft>
                <a:spcPts val="1200"/>
              </a:spcAft>
            </a:pPr>
            <a:r>
              <a:rPr lang="en-US" sz="2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&gt;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ặp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ỡ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y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ẽ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ộc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ộ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ẽ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à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i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quát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 =&gt;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u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ặt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600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ẽ</a:t>
            </a:r>
            <a:r>
              <a:rPr lang="en-US" sz="2600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675835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3" grpId="0" animBg="1"/>
      <p:bldP spid="14" grpId="0" animBg="1"/>
      <p:bldP spid="15" grpId="0"/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921397" y="75377"/>
            <a:ext cx="5704971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Suy ngẫm và phản hồi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5">
            <a:extLst>
              <a:ext uri="{FF2B5EF4-FFF2-40B4-BE49-F238E27FC236}">
                <a16:creationId xmlns:a16="http://schemas.microsoft.com/office/drawing/2014/main" id="{2BEFFDA0-7E41-B737-C4C5-510434C59079}"/>
              </a:ext>
            </a:extLst>
          </p:cNvPr>
          <p:cNvSpPr txBox="1"/>
          <p:nvPr/>
        </p:nvSpPr>
        <p:spPr>
          <a:xfrm>
            <a:off x="736923" y="1352763"/>
            <a:ext cx="10102722" cy="11106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8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4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í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ứ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ử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ướ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uố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ụ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uố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ái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ộ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58D72F0-CA14-C0C2-7119-636B59656596}"/>
              </a:ext>
            </a:extLst>
          </p:cNvPr>
          <p:cNvSpPr txBox="1"/>
          <p:nvPr/>
        </p:nvSpPr>
        <p:spPr>
          <a:xfrm>
            <a:off x="736923" y="849311"/>
            <a:ext cx="792755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32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. VĂN BẢN </a:t>
            </a:r>
            <a:r>
              <a:rPr lang="en-US" sz="3200" b="1" i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Ó SÓI VÀ CHIÊN CON</a:t>
            </a:r>
            <a:endParaRPr lang="en-US" sz="3200" dirty="0">
              <a:solidFill>
                <a:srgbClr val="46C172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801657E1-4B3B-EEC2-0AF8-BAE9D3BAF549}"/>
              </a:ext>
            </a:extLst>
          </p:cNvPr>
          <p:cNvSpPr txBox="1"/>
          <p:nvPr/>
        </p:nvSpPr>
        <p:spPr>
          <a:xfrm>
            <a:off x="1158430" y="2662534"/>
            <a:ext cx="8829093" cy="1055608"/>
          </a:xfrm>
          <a:prstGeom prst="roundRect">
            <a:avLst/>
          </a:prstGeom>
          <a:solidFill>
            <a:srgbClr val="33CCCC"/>
          </a:solidFill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0" marR="30480" algn="just">
              <a:spcBef>
                <a:spcPts val="0"/>
              </a:spcBef>
              <a:spcAft>
                <a:spcPts val="120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uy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â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ấ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o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&gt;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ầ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ổ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B090FBF2-A330-A8AB-9DAE-012234E557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9222" y="4342723"/>
            <a:ext cx="2561028" cy="2561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62772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B97DE48-A02C-54BD-7DE2-DBC268997EF2}"/>
              </a:ext>
            </a:extLst>
          </p:cNvPr>
          <p:cNvSpPr txBox="1"/>
          <p:nvPr/>
        </p:nvSpPr>
        <p:spPr>
          <a:xfrm>
            <a:off x="794657" y="4192322"/>
            <a:ext cx="6096000" cy="1110689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tabLst>
                <a:tab pos="1386840" algn="l"/>
              </a:tabLst>
            </a:pPr>
            <a:r>
              <a:rPr lang="en-US" sz="32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óm</a:t>
            </a:r>
            <a:r>
              <a:rPr lang="en-US" sz="32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3, 4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3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3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ừng</a:t>
            </a:r>
            <a:r>
              <a:rPr lang="en-US" sz="3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í</a:t>
            </a:r>
            <a:r>
              <a:rPr lang="en-US" sz="3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ẽ</a:t>
            </a:r>
            <a:r>
              <a:rPr lang="en-US" sz="3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ên</a:t>
            </a:r>
            <a:r>
              <a:rPr lang="en-US" sz="3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ận</a:t>
            </a:r>
            <a:r>
              <a:rPr lang="en-US" sz="3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ét</a:t>
            </a:r>
            <a:r>
              <a:rPr lang="en-US" sz="3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CB4464E5-BC9A-8C28-E48C-7B8447EDAA34}"/>
              </a:ext>
            </a:extLst>
          </p:cNvPr>
          <p:cNvSpPr txBox="1"/>
          <p:nvPr/>
        </p:nvSpPr>
        <p:spPr>
          <a:xfrm>
            <a:off x="4038600" y="261938"/>
            <a:ext cx="4114800" cy="5837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chemeClr val="bg1"/>
                </a:solidFill>
                <a:effectLst/>
                <a:highlight>
                  <a:srgbClr val="33CCCC"/>
                </a:highlight>
                <a:latin typeface="Times New Roman" panose="02020603050405020304" pitchFamily="18" charset="0"/>
                <a:ea typeface="MS Mincho" panose="02020609040205080304" pitchFamily="49" charset="-128"/>
              </a:rPr>
              <a:t>HOẠT ĐỘNG NHÓM</a:t>
            </a:r>
            <a:endParaRPr lang="en-US" sz="3200" dirty="0">
              <a:solidFill>
                <a:schemeClr val="bg1"/>
              </a:solidFill>
              <a:effectLst/>
              <a:highlight>
                <a:srgbClr val="33CCCC"/>
              </a:highlight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610849B1-D3A5-CF84-ACED-525C8DEBFA0D}"/>
              </a:ext>
            </a:extLst>
          </p:cNvPr>
          <p:cNvSpPr txBox="1"/>
          <p:nvPr/>
        </p:nvSpPr>
        <p:spPr>
          <a:xfrm>
            <a:off x="794657" y="2146152"/>
            <a:ext cx="6096000" cy="1110689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tabLst>
                <a:tab pos="1386840" algn="l"/>
              </a:tabLst>
            </a:pPr>
            <a:r>
              <a:rPr lang="en-US" sz="32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óm</a:t>
            </a:r>
            <a:r>
              <a:rPr lang="en-US" sz="32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1, 2: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m</a:t>
            </a:r>
            <a:r>
              <a:rPr lang="en-US" sz="3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iểu</a:t>
            </a:r>
            <a:r>
              <a:rPr lang="en-US" sz="3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ừng</a:t>
            </a:r>
            <a:r>
              <a:rPr lang="en-US" sz="3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ời</a:t>
            </a:r>
            <a:r>
              <a:rPr lang="en-US" sz="3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uộc</a:t>
            </a:r>
            <a:r>
              <a:rPr lang="en-US" sz="3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ội</a:t>
            </a:r>
            <a:r>
              <a:rPr lang="en-US" sz="3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ói</a:t>
            </a:r>
            <a:r>
              <a:rPr lang="en-US" sz="3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ận</a:t>
            </a:r>
            <a:r>
              <a:rPr lang="en-US" sz="3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ét</a:t>
            </a:r>
            <a:r>
              <a:rPr lang="en-US" sz="3200" dirty="0"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C4B4DEFB-A50A-AC6A-CFDE-D4E3D80055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0066" y="2355089"/>
            <a:ext cx="5556477" cy="4502911"/>
          </a:xfrm>
          <a:prstGeom prst="rect">
            <a:avLst/>
          </a:prstGeom>
        </p:spPr>
      </p:pic>
      <p:pic>
        <p:nvPicPr>
          <p:cNvPr id="13" name="y2mate.com - Đồng hồ đếm ngược 4 phút 4 minutes timer Hailist_480p">
            <a:hlinkClick r:id="" action="ppaction://media"/>
            <a:extLst>
              <a:ext uri="{FF2B5EF4-FFF2-40B4-BE49-F238E27FC236}">
                <a16:creationId xmlns:a16="http://schemas.microsoft.com/office/drawing/2014/main" id="{0838DB81-D95B-D821-EC2D-118D68D367C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21894" y="261938"/>
            <a:ext cx="3041469" cy="1709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3695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4" dur="251380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13"/>
                </p:tgtEl>
              </p:cMediaNode>
            </p:video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CB4464E5-BC9A-8C28-E48C-7B8447EDAA34}"/>
              </a:ext>
            </a:extLst>
          </p:cNvPr>
          <p:cNvSpPr txBox="1"/>
          <p:nvPr/>
        </p:nvSpPr>
        <p:spPr>
          <a:xfrm>
            <a:off x="4038600" y="261938"/>
            <a:ext cx="4114800" cy="5837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chemeClr val="bg1"/>
                </a:solidFill>
                <a:effectLst/>
                <a:highlight>
                  <a:srgbClr val="33CCCC"/>
                </a:highlight>
                <a:latin typeface="Times New Roman" panose="02020603050405020304" pitchFamily="18" charset="0"/>
                <a:ea typeface="MS Mincho" panose="02020609040205080304" pitchFamily="49" charset="-128"/>
              </a:rPr>
              <a:t>HOẠT ĐỘNG NHÓM</a:t>
            </a:r>
            <a:endParaRPr lang="en-US" sz="3200" dirty="0">
              <a:solidFill>
                <a:schemeClr val="bg1"/>
              </a:solidFill>
              <a:effectLst/>
              <a:highlight>
                <a:srgbClr val="33CCCC"/>
              </a:highlight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610849B1-D3A5-CF84-ACED-525C8DEBFA0D}"/>
              </a:ext>
            </a:extLst>
          </p:cNvPr>
          <p:cNvSpPr txBox="1"/>
          <p:nvPr/>
        </p:nvSpPr>
        <p:spPr>
          <a:xfrm>
            <a:off x="620485" y="2440066"/>
            <a:ext cx="6836229" cy="3160802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tabLst>
                <a:tab pos="1386840" algn="l"/>
              </a:tabLst>
            </a:pPr>
            <a:r>
              <a:rPr lang="pt-BR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 1: </a:t>
            </a: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ận xét lời buộc tội của sói và lời tranh biện của chiên con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 2: </a:t>
            </a: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a cuộc đối thoại, em có nhận xét gì về đặc điểm của mỗi nhân vật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0" marR="0">
              <a:lnSpc>
                <a:spcPct val="107000"/>
              </a:lnSpc>
              <a:spcBef>
                <a:spcPts val="600"/>
              </a:spcBef>
              <a:spcAft>
                <a:spcPts val="600"/>
              </a:spcAft>
            </a:pPr>
            <a:r>
              <a:rPr lang="pt-BR" sz="28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 3: </a:t>
            </a:r>
            <a:r>
              <a:rPr lang="pt-BR" sz="28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Em hiểu về lời khái quát ở đầu văn bản “kẻ mạnh, cái lẽ vốn già” như thế nào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2" name="Hình ảnh 11">
            <a:extLst>
              <a:ext uri="{FF2B5EF4-FFF2-40B4-BE49-F238E27FC236}">
                <a16:creationId xmlns:a16="http://schemas.microsoft.com/office/drawing/2014/main" id="{C4B4DEFB-A50A-AC6A-CFDE-D4E3D800551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5182" y="2440066"/>
            <a:ext cx="4526818" cy="3668486"/>
          </a:xfrm>
          <a:prstGeom prst="rect">
            <a:avLst/>
          </a:prstGeom>
        </p:spPr>
      </p:pic>
      <p:pic>
        <p:nvPicPr>
          <p:cNvPr id="3" name="y2mate.com - Đồng hồ đếm ngược 10 phút 10 Minutes Countdown Timer_360p">
            <a:hlinkClick r:id="" action="ppaction://media"/>
            <a:extLst>
              <a:ext uri="{FF2B5EF4-FFF2-40B4-BE49-F238E27FC236}">
                <a16:creationId xmlns:a16="http://schemas.microsoft.com/office/drawing/2014/main" id="{CE066740-0D65-73E1-802F-13E53057231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73496" y="553812"/>
            <a:ext cx="2864149" cy="1886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4859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" dur="60557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921397" y="75377"/>
            <a:ext cx="5704971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Suy ngẫm và phản hồi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5">
            <a:extLst>
              <a:ext uri="{FF2B5EF4-FFF2-40B4-BE49-F238E27FC236}">
                <a16:creationId xmlns:a16="http://schemas.microsoft.com/office/drawing/2014/main" id="{2BEFFDA0-7E41-B737-C4C5-510434C59079}"/>
              </a:ext>
            </a:extLst>
          </p:cNvPr>
          <p:cNvSpPr txBox="1"/>
          <p:nvPr/>
        </p:nvSpPr>
        <p:spPr>
          <a:xfrm>
            <a:off x="736923" y="1352763"/>
            <a:ext cx="10102722" cy="11106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8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4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í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ứ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ử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ướ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uố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ụ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uố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ái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ộ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58D72F0-CA14-C0C2-7119-636B59656596}"/>
              </a:ext>
            </a:extLst>
          </p:cNvPr>
          <p:cNvSpPr txBox="1"/>
          <p:nvPr/>
        </p:nvSpPr>
        <p:spPr>
          <a:xfrm>
            <a:off x="736923" y="849311"/>
            <a:ext cx="792755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32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. VĂN BẢN </a:t>
            </a:r>
            <a:r>
              <a:rPr lang="en-US" sz="3200" b="1" i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Ó SÓI VÀ CHIÊN CON</a:t>
            </a:r>
            <a:endParaRPr lang="en-US" sz="3200" dirty="0">
              <a:solidFill>
                <a:srgbClr val="46C172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801657E1-4B3B-EEC2-0AF8-BAE9D3BAF549}"/>
              </a:ext>
            </a:extLst>
          </p:cNvPr>
          <p:cNvSpPr txBox="1"/>
          <p:nvPr/>
        </p:nvSpPr>
        <p:spPr>
          <a:xfrm>
            <a:off x="1104705" y="2709259"/>
            <a:ext cx="8829093" cy="1225868"/>
          </a:xfrm>
          <a:prstGeom prst="roundRect">
            <a:avLst/>
          </a:prstGeom>
          <a:solidFill>
            <a:srgbClr val="33CCCC"/>
          </a:solidFill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0" marR="30480" algn="ctr">
              <a:spcBef>
                <a:spcPts val="0"/>
              </a:spcBef>
              <a:spcAft>
                <a:spcPts val="1200"/>
              </a:spcAft>
            </a:pP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uộ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oại</a:t>
            </a:r>
            <a:endParaRPr lang="en-US" sz="2800" b="1" dirty="0">
              <a:solidFill>
                <a:srgbClr val="0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30480" algn="ctr">
              <a:spcBef>
                <a:spcPts val="0"/>
              </a:spcBef>
              <a:spcAft>
                <a:spcPts val="1200"/>
              </a:spcAft>
            </a:pP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uộc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ộ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ó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anh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ệ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iên</a:t>
            </a:r>
            <a:r>
              <a:rPr lang="en-US" sz="28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)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6" name="Hình ảnh 5">
            <a:extLst>
              <a:ext uri="{FF2B5EF4-FFF2-40B4-BE49-F238E27FC236}">
                <a16:creationId xmlns:a16="http://schemas.microsoft.com/office/drawing/2014/main" id="{9A2EC100-6791-AEDB-2D75-CC5469A51C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379222" y="4342723"/>
            <a:ext cx="2561028" cy="2561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506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D72EA294-C7B4-CE02-FC74-784EFAEA57C8}"/>
              </a:ext>
            </a:extLst>
          </p:cNvPr>
          <p:cNvGraphicFramePr>
            <a:graphicFrameLocks noGrp="1"/>
          </p:cNvGraphicFramePr>
          <p:nvPr/>
        </p:nvGraphicFramePr>
        <p:xfrm>
          <a:off x="93703" y="586908"/>
          <a:ext cx="12004594" cy="56841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98354">
                  <a:extLst>
                    <a:ext uri="{9D8B030D-6E8A-4147-A177-3AD203B41FA5}">
                      <a16:colId xmlns:a16="http://schemas.microsoft.com/office/drawing/2014/main" val="1552276704"/>
                    </a:ext>
                  </a:extLst>
                </a:gridCol>
                <a:gridCol w="3415671">
                  <a:extLst>
                    <a:ext uri="{9D8B030D-6E8A-4147-A177-3AD203B41FA5}">
                      <a16:colId xmlns:a16="http://schemas.microsoft.com/office/drawing/2014/main" val="3020967867"/>
                    </a:ext>
                  </a:extLst>
                </a:gridCol>
                <a:gridCol w="3418586">
                  <a:extLst>
                    <a:ext uri="{9D8B030D-6E8A-4147-A177-3AD203B41FA5}">
                      <a16:colId xmlns:a16="http://schemas.microsoft.com/office/drawing/2014/main" val="259046811"/>
                    </a:ext>
                  </a:extLst>
                </a:gridCol>
                <a:gridCol w="3571983">
                  <a:extLst>
                    <a:ext uri="{9D8B030D-6E8A-4147-A177-3AD203B41FA5}">
                      <a16:colId xmlns:a16="http://schemas.microsoft.com/office/drawing/2014/main" val="2168847177"/>
                    </a:ext>
                  </a:extLst>
                </a:gridCol>
              </a:tblGrid>
              <a:tr h="563544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23" marR="553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ó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23" marR="553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ê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23" marR="553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23" marR="553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66134898"/>
                  </a:ext>
                </a:extLst>
              </a:tr>
              <a:tr h="1275345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23" marR="553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á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ụ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ồ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ố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ì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23" marR="553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ê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a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ở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í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ố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ò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ụ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ướ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ông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23" marR="553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p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ộ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ó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í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ê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ô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ộ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23" marR="553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66505097"/>
                  </a:ext>
                </a:extLst>
              </a:tr>
              <a:tr h="850231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23" marR="553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 dám nói xấu sói năm ngoái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23" marR="553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oá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ê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ư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ời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23" marR="553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 đáp cho thấy lời kết tội của sói là bịa đặt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23" marR="553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43240536"/>
                  </a:ext>
                </a:extLst>
              </a:tr>
              <a:tr h="1275345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23" marR="553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ê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ó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ấ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ó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23" marR="553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ê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23" marR="553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áp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ấ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ộ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ó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u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ng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23" marR="553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43488351"/>
                  </a:ext>
                </a:extLst>
              </a:tr>
              <a:tr h="1700461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8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23" marR="553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ẻ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à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ó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uộ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ố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à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ê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ố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ó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ố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…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ã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ó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ấ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ó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23" marR="553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ập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ức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ị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ó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ô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o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ừ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ă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ị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ẳ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)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23" marR="553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l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ộ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vu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ơ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ố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ùng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ơ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y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ã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âm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n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t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ó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55323" marR="55323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175105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96457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921397" y="75377"/>
            <a:ext cx="5704971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Suy ngẫm và phản hồi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5">
            <a:extLst>
              <a:ext uri="{FF2B5EF4-FFF2-40B4-BE49-F238E27FC236}">
                <a16:creationId xmlns:a16="http://schemas.microsoft.com/office/drawing/2014/main" id="{2BEFFDA0-7E41-B737-C4C5-510434C59079}"/>
              </a:ext>
            </a:extLst>
          </p:cNvPr>
          <p:cNvSpPr txBox="1"/>
          <p:nvPr/>
        </p:nvSpPr>
        <p:spPr>
          <a:xfrm>
            <a:off x="767054" y="1303507"/>
            <a:ext cx="10102722" cy="11106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0"/>
              </a:spcBef>
              <a:spcAft>
                <a:spcPts val="8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4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í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ứ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ử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ướ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uố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ụ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uố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ái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ộ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D58D72F0-CA14-C0C2-7119-636B59656596}"/>
              </a:ext>
            </a:extLst>
          </p:cNvPr>
          <p:cNvSpPr txBox="1"/>
          <p:nvPr/>
        </p:nvSpPr>
        <p:spPr>
          <a:xfrm>
            <a:off x="813512" y="784120"/>
            <a:ext cx="792755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tabLst>
                <a:tab pos="1386840" algn="l"/>
              </a:tabLst>
            </a:pPr>
            <a:r>
              <a:rPr lang="en-US" sz="32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. VĂN BẢN </a:t>
            </a:r>
            <a:r>
              <a:rPr lang="en-US" sz="3200" b="1" i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Ó SÓI VÀ CHIÊN CON</a:t>
            </a:r>
            <a:endParaRPr lang="en-US" sz="3200" dirty="0">
              <a:solidFill>
                <a:srgbClr val="46C172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47E0325F-5210-AD6D-1B93-D13CCB0251DB}"/>
              </a:ext>
            </a:extLst>
          </p:cNvPr>
          <p:cNvSpPr txBox="1"/>
          <p:nvPr/>
        </p:nvSpPr>
        <p:spPr>
          <a:xfrm>
            <a:off x="767054" y="5828516"/>
            <a:ext cx="1126166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&gt;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ập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ữa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ến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he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ọc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ất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ình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ăm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hét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i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ã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ội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ở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ẻ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nh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ân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i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c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oành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b="1" dirty="0">
              <a:solidFill>
                <a:srgbClr val="46C172"/>
              </a:solidFill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DEDC3697-ABEC-639E-03B2-75444BABE871}"/>
              </a:ext>
            </a:extLst>
          </p:cNvPr>
          <p:cNvSpPr txBox="1"/>
          <p:nvPr/>
        </p:nvSpPr>
        <p:spPr>
          <a:xfrm>
            <a:off x="824010" y="2487678"/>
            <a:ext cx="6096000" cy="3495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30480">
              <a:lnSpc>
                <a:spcPts val="18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800" b="1" dirty="0" err="1">
                <a:solidFill>
                  <a:schemeClr val="bg1"/>
                </a:solidFill>
                <a:effectLst/>
                <a:highlight>
                  <a:srgbClr val="33CCCC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chemeClr val="bg1"/>
                </a:solidFill>
                <a:effectLst/>
                <a:highlight>
                  <a:srgbClr val="33CCCC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highlight>
                  <a:srgbClr val="33CCCC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800" b="1" dirty="0">
                <a:solidFill>
                  <a:schemeClr val="bg1"/>
                </a:solidFill>
                <a:effectLst/>
                <a:highlight>
                  <a:srgbClr val="33CCCC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highlight>
                  <a:srgbClr val="33CCCC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chung</a:t>
            </a:r>
            <a:r>
              <a:rPr lang="en-US" sz="2800" b="1" dirty="0">
                <a:solidFill>
                  <a:schemeClr val="bg1"/>
                </a:solidFill>
                <a:effectLst/>
                <a:highlight>
                  <a:srgbClr val="33CCCC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highlight>
                  <a:srgbClr val="33CCCC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2800" b="1" dirty="0">
                <a:solidFill>
                  <a:schemeClr val="bg1"/>
                </a:solidFill>
                <a:effectLst/>
                <a:highlight>
                  <a:srgbClr val="33CCCC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highlight>
                  <a:srgbClr val="33CCCC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b="1" dirty="0">
                <a:solidFill>
                  <a:schemeClr val="bg1"/>
                </a:solidFill>
                <a:effectLst/>
                <a:highlight>
                  <a:srgbClr val="33CCCC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effectLst/>
                <a:highlight>
                  <a:srgbClr val="33CCCC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2800" b="1" dirty="0">
                <a:solidFill>
                  <a:schemeClr val="bg1"/>
                </a:solidFill>
                <a:effectLst/>
                <a:highlight>
                  <a:srgbClr val="33CCCC"/>
                </a:highlight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DEBBBC64-C31E-0875-2CCE-351CDFD0500B}"/>
              </a:ext>
            </a:extLst>
          </p:cNvPr>
          <p:cNvSpPr txBox="1"/>
          <p:nvPr/>
        </p:nvSpPr>
        <p:spPr>
          <a:xfrm>
            <a:off x="824010" y="2941108"/>
            <a:ext cx="10780162" cy="1815882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R="30480" lvl="0">
              <a:spcBef>
                <a:spcPts val="0"/>
              </a:spcBef>
              <a:spcAft>
                <a:spcPts val="120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ó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ạ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à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o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ã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ầ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ơ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ẵ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àng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ặ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vu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ố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ắ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ạ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ế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ó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ộ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ề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hay “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ẽ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ố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”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ó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ẽ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ạ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ả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4" name="Hộp Văn bản 13">
            <a:extLst>
              <a:ext uri="{FF2B5EF4-FFF2-40B4-BE49-F238E27FC236}">
                <a16:creationId xmlns:a16="http://schemas.microsoft.com/office/drawing/2014/main" id="{901E3C98-6EDE-ED02-42B3-8EC93D78B5A1}"/>
              </a:ext>
            </a:extLst>
          </p:cNvPr>
          <p:cNvSpPr txBox="1"/>
          <p:nvPr/>
        </p:nvSpPr>
        <p:spPr>
          <a:xfrm>
            <a:off x="813512" y="4874409"/>
            <a:ext cx="9949543" cy="954107"/>
          </a:xfrm>
          <a:prstGeom prst="rect">
            <a:avLst/>
          </a:prstGeom>
          <a:noFill/>
          <a:ln w="38100">
            <a:solidFill>
              <a:srgbClr val="00CC99"/>
            </a:solidFill>
          </a:ln>
        </p:spPr>
        <p:txBody>
          <a:bodyPr wrap="square">
            <a:spAutoFit/>
          </a:bodyPr>
          <a:lstStyle/>
          <a:p>
            <a:pPr marR="30480" lvl="0">
              <a:spcBef>
                <a:spcPts val="0"/>
              </a:spcBef>
              <a:spcAft>
                <a:spcPts val="120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on: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ô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ộ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ự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ẽ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ư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yếu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ứ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ế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ù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ậ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ãm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ại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3817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 animBg="1"/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645020" y="172340"/>
            <a:ext cx="3373264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sp>
        <p:nvSpPr>
          <p:cNvPr id="19" name="Bong bóng Lời nói: Hình bầu dục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7119253" y="1540142"/>
            <a:ext cx="4357400" cy="1691847"/>
          </a:xfrm>
          <a:prstGeom prst="wedgeEllipseCallout">
            <a:avLst>
              <a:gd name="adj1" fmla="val -41085"/>
              <a:gd name="adj2" fmla="val 58317"/>
            </a:avLst>
          </a:pr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deo </a:t>
            </a:r>
            <a:r>
              <a:rPr lang="en-US" sz="4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26579AAA-3DD1-A3A4-BFFC-0A02BE0BAA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232" y="526283"/>
            <a:ext cx="1716524" cy="1716524"/>
          </a:xfrm>
          <a:prstGeom prst="rect">
            <a:avLst/>
          </a:prstGeom>
        </p:spPr>
      </p:pic>
      <p:pic>
        <p:nvPicPr>
          <p:cNvPr id="3" name="Hình ảnh 2">
            <a:extLst>
              <a:ext uri="{FF2B5EF4-FFF2-40B4-BE49-F238E27FC236}">
                <a16:creationId xmlns:a16="http://schemas.microsoft.com/office/drawing/2014/main" id="{A032AA39-EE25-B43E-E97A-69D449ECA61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081613" y="1975016"/>
            <a:ext cx="4762500" cy="5714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0559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921397" y="75377"/>
            <a:ext cx="5704971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I. Suy ngẫm và phản hồi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5">
            <a:extLst>
              <a:ext uri="{FF2B5EF4-FFF2-40B4-BE49-F238E27FC236}">
                <a16:creationId xmlns:a16="http://schemas.microsoft.com/office/drawing/2014/main" id="{2BEFFDA0-7E41-B737-C4C5-510434C59079}"/>
              </a:ext>
            </a:extLst>
          </p:cNvPr>
          <p:cNvSpPr txBox="1"/>
          <p:nvPr/>
        </p:nvSpPr>
        <p:spPr>
          <a:xfrm>
            <a:off x="736923" y="1352763"/>
            <a:ext cx="10102722" cy="5837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5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ề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ài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ài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ọc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6ED93643-7256-45BC-CB7F-83F804996423}"/>
              </a:ext>
            </a:extLst>
          </p:cNvPr>
          <p:cNvSpPr txBox="1"/>
          <p:nvPr/>
        </p:nvSpPr>
        <p:spPr>
          <a:xfrm>
            <a:off x="736923" y="899869"/>
            <a:ext cx="1278818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32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.VĂN BẢN </a:t>
            </a:r>
            <a:r>
              <a:rPr lang="en-US" sz="3200" b="1" i="1" dirty="0">
                <a:solidFill>
                  <a:srgbClr val="46C172"/>
                </a:solidFill>
                <a:latin typeface="Times New Roman" panose="02020603050405020304" pitchFamily="18" charset="0"/>
                <a:ea typeface="MS Mincho" panose="02020609040205080304" pitchFamily="49" charset="-128"/>
              </a:rPr>
              <a:t>CHÓ SÓI VÀ CHIÊN CON</a:t>
            </a:r>
            <a:endParaRPr lang="en-US" sz="2800" i="1" dirty="0">
              <a:solidFill>
                <a:srgbClr val="46C172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Bảng 3">
            <a:extLst>
              <a:ext uri="{FF2B5EF4-FFF2-40B4-BE49-F238E27FC236}">
                <a16:creationId xmlns:a16="http://schemas.microsoft.com/office/drawing/2014/main" id="{25526FA7-B443-8474-DF60-A473DB252B2F}"/>
              </a:ext>
            </a:extLst>
          </p:cNvPr>
          <p:cNvGraphicFramePr>
            <a:graphicFrameLocks noGrp="1"/>
          </p:cNvGraphicFramePr>
          <p:nvPr/>
        </p:nvGraphicFramePr>
        <p:xfrm>
          <a:off x="1357334" y="2808514"/>
          <a:ext cx="9724323" cy="298385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978596">
                  <a:extLst>
                    <a:ext uri="{9D8B030D-6E8A-4147-A177-3AD203B41FA5}">
                      <a16:colId xmlns:a16="http://schemas.microsoft.com/office/drawing/2014/main" val="3497249036"/>
                    </a:ext>
                  </a:extLst>
                </a:gridCol>
                <a:gridCol w="7745727">
                  <a:extLst>
                    <a:ext uri="{9D8B030D-6E8A-4147-A177-3AD203B41FA5}">
                      <a16:colId xmlns:a16="http://schemas.microsoft.com/office/drawing/2014/main" val="3767418208"/>
                    </a:ext>
                  </a:extLst>
                </a:gridCol>
              </a:tblGrid>
              <a:tr h="762000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0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i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00000"/>
                        </a:lnSpc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729050283"/>
                  </a:ext>
                </a:extLst>
              </a:tr>
              <a:tr h="2221857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00000"/>
                        </a:lnSpc>
                      </a:pP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00000"/>
                        </a:lnSpc>
                      </a:pPr>
                      <a:endParaRPr lang="en-US" sz="18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97026080"/>
                  </a:ext>
                </a:extLst>
              </a:tr>
            </a:tbl>
          </a:graphicData>
        </a:graphic>
      </p:graphicFrame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61F19651-6B1E-29E3-A1B9-AED950CB9BD2}"/>
              </a:ext>
            </a:extLst>
          </p:cNvPr>
          <p:cNvSpPr txBox="1"/>
          <p:nvPr/>
        </p:nvSpPr>
        <p:spPr>
          <a:xfrm>
            <a:off x="4958443" y="2959476"/>
            <a:ext cx="676002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30480" algn="just">
              <a:lnSpc>
                <a:spcPct val="100000"/>
              </a:lnSpc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Hộp Văn bản 15">
            <a:extLst>
              <a:ext uri="{FF2B5EF4-FFF2-40B4-BE49-F238E27FC236}">
                <a16:creationId xmlns:a16="http://schemas.microsoft.com/office/drawing/2014/main" id="{190ABAAE-38A1-118B-9D0D-0848264D6794}"/>
              </a:ext>
            </a:extLst>
          </p:cNvPr>
          <p:cNvSpPr txBox="1"/>
          <p:nvPr/>
        </p:nvSpPr>
        <p:spPr>
          <a:xfrm>
            <a:off x="3654138" y="3643202"/>
            <a:ext cx="7090061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30480" algn="just">
              <a:spcBef>
                <a:spcPts val="0"/>
              </a:spcBef>
              <a:spcAft>
                <a:spcPts val="1200"/>
              </a:spcAf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ừ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“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”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à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356F1880-DCD1-B743-F476-28259899321D}"/>
              </a:ext>
            </a:extLst>
          </p:cNvPr>
          <p:cNvSpPr txBox="1"/>
          <p:nvPr/>
        </p:nvSpPr>
        <p:spPr>
          <a:xfrm>
            <a:off x="3654138" y="4717786"/>
            <a:ext cx="7180528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=&gt;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ặp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ững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ẻ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nh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n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ắc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ận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ọng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ựa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ọn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h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ử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2800" b="1" dirty="0">
              <a:solidFill>
                <a:srgbClr val="46C1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37917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788758" y="1129497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Nghệ thuật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990179" y="242405"/>
            <a:ext cx="3021952" cy="707886"/>
          </a:xfrm>
          <a:prstGeom prst="rect">
            <a:avLst/>
          </a:prstGeom>
          <a:solidFill>
            <a:srgbClr val="00CC99"/>
          </a:solidFill>
          <a:ln>
            <a:solidFill>
              <a:srgbClr val="53A0A0"/>
            </a:solidFill>
          </a:ln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V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3033642" y="2528708"/>
            <a:ext cx="6657202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vi-VN" sz="2800" dirty="0">
                <a:latin typeface="+mj-lt"/>
              </a:rPr>
              <a:t>Xây </a:t>
            </a:r>
            <a:r>
              <a:rPr lang="vi-VN" sz="2800" dirty="0" err="1">
                <a:latin typeface="+mj-lt"/>
              </a:rPr>
              <a:t>dựng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hình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tượng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gần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gũi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với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đời</a:t>
            </a:r>
            <a:r>
              <a:rPr lang="vi-VN" sz="2800" dirty="0">
                <a:latin typeface="+mj-lt"/>
              </a:rPr>
              <a:t> </a:t>
            </a:r>
            <a:r>
              <a:rPr lang="vi-VN" sz="2800" dirty="0" err="1">
                <a:latin typeface="+mj-lt"/>
              </a:rPr>
              <a:t>sống</a:t>
            </a:r>
            <a:r>
              <a:rPr lang="vi-VN" sz="2800" dirty="0">
                <a:latin typeface="+mj-lt"/>
              </a:rPr>
              <a:t>.</a:t>
            </a:r>
            <a:endParaRPr lang="en-US" sz="2800" dirty="0">
              <a:latin typeface="+mj-lt"/>
            </a:endParaRP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3033642" y="3254543"/>
            <a:ext cx="6657202" cy="954107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ấ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1747451" y="1415143"/>
            <a:ext cx="8697098" cy="5279571"/>
          </a:xfrm>
          <a:prstGeom prst="horizontalScroll">
            <a:avLst/>
          </a:prstGeom>
          <a:noFill/>
          <a:ln w="76200">
            <a:solidFill>
              <a:srgbClr val="33CC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1" name="Hình ảnh 10">
            <a:extLst>
              <a:ext uri="{FF2B5EF4-FFF2-40B4-BE49-F238E27FC236}">
                <a16:creationId xmlns:a16="http://schemas.microsoft.com/office/drawing/2014/main" id="{3DAE4811-D492-19EA-E3B5-058C9C7BC61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521819" y="1768841"/>
            <a:ext cx="2064953" cy="2064953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0A010741-390D-05CA-65F0-BD43F9277681}"/>
              </a:ext>
            </a:extLst>
          </p:cNvPr>
          <p:cNvSpPr txBox="1"/>
          <p:nvPr/>
        </p:nvSpPr>
        <p:spPr>
          <a:xfrm>
            <a:off x="3033642" y="4429447"/>
            <a:ext cx="6657202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ấ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ấu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9DB81C72-1F00-7FBE-2899-772459B11214}"/>
              </a:ext>
            </a:extLst>
          </p:cNvPr>
          <p:cNvSpPr txBox="1"/>
          <p:nvPr/>
        </p:nvSpPr>
        <p:spPr>
          <a:xfrm>
            <a:off x="3033642" y="5089159"/>
            <a:ext cx="6657202" cy="523220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ệ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56708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0" grpId="0" animBg="1"/>
      <p:bldP spid="13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>
            <a:extLst>
              <a:ext uri="{FF2B5EF4-FFF2-40B4-BE49-F238E27FC236}">
                <a16:creationId xmlns:a16="http://schemas.microsoft.com/office/drawing/2014/main" id="{78A11BDF-B2E7-9EEC-506B-CEDEACCA2B61}"/>
              </a:ext>
            </a:extLst>
          </p:cNvPr>
          <p:cNvSpPr txBox="1"/>
          <p:nvPr/>
        </p:nvSpPr>
        <p:spPr>
          <a:xfrm>
            <a:off x="281665" y="754068"/>
            <a:ext cx="60960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Nội dung</a:t>
            </a:r>
            <a:endParaRPr lang="en-US" sz="3200" b="1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1E4436A8-7008-FAC2-A94A-4EDD5FBB94EC}"/>
              </a:ext>
            </a:extLst>
          </p:cNvPr>
          <p:cNvSpPr txBox="1"/>
          <p:nvPr/>
        </p:nvSpPr>
        <p:spPr>
          <a:xfrm>
            <a:off x="399272" y="120153"/>
            <a:ext cx="3096598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indent="57785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IV. Tổng kết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3848CDFB-15C6-8C41-56C9-1E7460FA8970}"/>
              </a:ext>
            </a:extLst>
          </p:cNvPr>
          <p:cNvSpPr txBox="1"/>
          <p:nvPr/>
        </p:nvSpPr>
        <p:spPr>
          <a:xfrm>
            <a:off x="1466847" y="2028293"/>
            <a:ext cx="10056558" cy="1384995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è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E9016172-BD3E-62F6-E0CB-63E695A10A4C}"/>
              </a:ext>
            </a:extLst>
          </p:cNvPr>
          <p:cNvSpPr txBox="1"/>
          <p:nvPr/>
        </p:nvSpPr>
        <p:spPr>
          <a:xfrm>
            <a:off x="1466846" y="3673819"/>
            <a:ext cx="10056559" cy="1384995"/>
          </a:xfrm>
          <a:prstGeom prst="rect">
            <a:avLst/>
          </a:prstGeom>
          <a:solidFill>
            <a:srgbClr val="33CCCC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i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ên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ắ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ủ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ừ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ò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7" name="Cuộn: Ngang 16">
            <a:extLst>
              <a:ext uri="{FF2B5EF4-FFF2-40B4-BE49-F238E27FC236}">
                <a16:creationId xmlns:a16="http://schemas.microsoft.com/office/drawing/2014/main" id="{47F3BCAC-2ED2-9B3D-8B26-EF1A9DAD5255}"/>
              </a:ext>
            </a:extLst>
          </p:cNvPr>
          <p:cNvSpPr/>
          <p:nvPr/>
        </p:nvSpPr>
        <p:spPr>
          <a:xfrm>
            <a:off x="492012" y="1088570"/>
            <a:ext cx="11177474" cy="5604371"/>
          </a:xfrm>
          <a:prstGeom prst="horizontalScroll">
            <a:avLst>
              <a:gd name="adj" fmla="val 6220"/>
            </a:avLst>
          </a:prstGeom>
          <a:noFill/>
          <a:ln w="76200">
            <a:solidFill>
              <a:srgbClr val="00CC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9" name="Hình ảnh 8">
            <a:extLst>
              <a:ext uri="{FF2B5EF4-FFF2-40B4-BE49-F238E27FC236}">
                <a16:creationId xmlns:a16="http://schemas.microsoft.com/office/drawing/2014/main" id="{F43208F5-31E4-55AB-891C-2F9BA3A437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28920" y="1177865"/>
            <a:ext cx="2064953" cy="2064953"/>
          </a:xfrm>
          <a:prstGeom prst="rect">
            <a:avLst/>
          </a:prstGeom>
        </p:spPr>
      </p:pic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71CB2333-B5BC-6145-E72D-5253A3B67AE4}"/>
              </a:ext>
            </a:extLst>
          </p:cNvPr>
          <p:cNvSpPr txBox="1"/>
          <p:nvPr/>
        </p:nvSpPr>
        <p:spPr>
          <a:xfrm>
            <a:off x="1366554" y="5149825"/>
            <a:ext cx="973319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&gt;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ặp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ắ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ậ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ọ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ựa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ọn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ử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238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2" grpId="0" animBg="1"/>
      <p:bldP spid="1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609221" y="401789"/>
            <a:ext cx="4445788" cy="707886"/>
          </a:xfrm>
          <a:prstGeom prst="rect">
            <a:avLst/>
          </a:prstGeom>
          <a:solidFill>
            <a:srgbClr val="00CC99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735464" y="2157546"/>
            <a:ext cx="8011777" cy="3098038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6D0D7A4D-B06A-D089-B85E-84E082D3626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040" y="249142"/>
            <a:ext cx="1908404" cy="1908404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7A664FE0-6EB0-79F2-4D01-3C0D606752E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544268" y="2047009"/>
            <a:ext cx="2064953" cy="2064953"/>
          </a:xfrm>
          <a:prstGeom prst="rect">
            <a:avLst/>
          </a:prstGeom>
        </p:spPr>
      </p:pic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88B0B1EB-8A48-19C5-08C6-A5D1DADD87E3}"/>
              </a:ext>
            </a:extLst>
          </p:cNvPr>
          <p:cNvSpPr txBox="1"/>
          <p:nvPr/>
        </p:nvSpPr>
        <p:spPr>
          <a:xfrm>
            <a:off x="4562670" y="2953975"/>
            <a:ext cx="6958995" cy="9417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Ò CHƠI HÁI TÁO</a:t>
            </a:r>
            <a:endParaRPr lang="en-US" sz="4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071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hlinkClick r:id="rId4" action="ppaction://hlinksldjump"/>
          </p:cNvPr>
          <p:cNvPicPr>
            <a:picLocks noGrp="1" noChangeAspect="1"/>
          </p:cNvPicPr>
          <p:nvPr>
            <p:ph idx="1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7488" y="-216433"/>
            <a:ext cx="8011011" cy="6553200"/>
          </a:xfrm>
        </p:spPr>
      </p:pic>
      <p:pic>
        <p:nvPicPr>
          <p:cNvPr id="72" name="Picture 20">
            <a:extLst>
              <a:ext uri="{FF2B5EF4-FFF2-40B4-BE49-F238E27FC236}">
                <a16:creationId xmlns:a16="http://schemas.microsoft.com/office/drawing/2014/main" id="{F63FC67D-C379-C28A-1F3C-4FDFA2382123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3943399" y="1974062"/>
            <a:ext cx="1000995" cy="1129981"/>
          </a:xfrm>
          <a:prstGeom prst="rect">
            <a:avLst/>
          </a:prstGeom>
        </p:spPr>
      </p:pic>
      <p:pic>
        <p:nvPicPr>
          <p:cNvPr id="73" name="Picture 21">
            <a:extLst>
              <a:ext uri="{FF2B5EF4-FFF2-40B4-BE49-F238E27FC236}">
                <a16:creationId xmlns:a16="http://schemas.microsoft.com/office/drawing/2014/main" id="{07C3EEAE-E537-3672-D5AE-E7E7AA836BDE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5340508" y="1125765"/>
            <a:ext cx="1047304" cy="1182257"/>
          </a:xfrm>
          <a:prstGeom prst="rect">
            <a:avLst/>
          </a:prstGeom>
        </p:spPr>
      </p:pic>
      <p:sp>
        <p:nvSpPr>
          <p:cNvPr id="68" name="Hộp Văn bản 67">
            <a:hlinkClick r:id="rId10" action="ppaction://hlinksldjump"/>
            <a:extLst>
              <a:ext uri="{FF2B5EF4-FFF2-40B4-BE49-F238E27FC236}">
                <a16:creationId xmlns:a16="http://schemas.microsoft.com/office/drawing/2014/main" id="{B34695B5-3F60-C9DF-8F45-02E369EB77FF}"/>
              </a:ext>
            </a:extLst>
          </p:cNvPr>
          <p:cNvSpPr txBox="1"/>
          <p:nvPr/>
        </p:nvSpPr>
        <p:spPr>
          <a:xfrm>
            <a:off x="5552234" y="1349238"/>
            <a:ext cx="8229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FFFF00"/>
                </a:solidFill>
                <a:latin typeface="Arial Black" panose="020B0A04020102020204" pitchFamily="34" charset="0"/>
              </a:rPr>
              <a:t>2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5648037"/>
            <a:ext cx="12192000" cy="1209964"/>
          </a:xfrm>
          <a:custGeom>
            <a:avLst/>
            <a:gdLst>
              <a:gd name="connsiteX0" fmla="*/ 0 w 9144000"/>
              <a:gd name="connsiteY0" fmla="*/ 0 h 914400"/>
              <a:gd name="connsiteX1" fmla="*/ 9144000 w 9144000"/>
              <a:gd name="connsiteY1" fmla="*/ 0 h 914400"/>
              <a:gd name="connsiteX2" fmla="*/ 9144000 w 9144000"/>
              <a:gd name="connsiteY2" fmla="*/ 914400 h 914400"/>
              <a:gd name="connsiteX3" fmla="*/ 0 w 9144000"/>
              <a:gd name="connsiteY3" fmla="*/ 914400 h 914400"/>
              <a:gd name="connsiteX4" fmla="*/ 0 w 9144000"/>
              <a:gd name="connsiteY4" fmla="*/ 0 h 914400"/>
              <a:gd name="connsiteX0" fmla="*/ 0 w 9144000"/>
              <a:gd name="connsiteY0" fmla="*/ 197042 h 1111442"/>
              <a:gd name="connsiteX1" fmla="*/ 9144000 w 9144000"/>
              <a:gd name="connsiteY1" fmla="*/ 197042 h 1111442"/>
              <a:gd name="connsiteX2" fmla="*/ 9144000 w 9144000"/>
              <a:gd name="connsiteY2" fmla="*/ 1111442 h 1111442"/>
              <a:gd name="connsiteX3" fmla="*/ 0 w 9144000"/>
              <a:gd name="connsiteY3" fmla="*/ 1111442 h 1111442"/>
              <a:gd name="connsiteX4" fmla="*/ 0 w 9144000"/>
              <a:gd name="connsiteY4" fmla="*/ 197042 h 1111442"/>
              <a:gd name="connsiteX0" fmla="*/ 0 w 9144000"/>
              <a:gd name="connsiteY0" fmla="*/ 295564 h 1209964"/>
              <a:gd name="connsiteX1" fmla="*/ 9144000 w 9144000"/>
              <a:gd name="connsiteY1" fmla="*/ 295564 h 1209964"/>
              <a:gd name="connsiteX2" fmla="*/ 9144000 w 9144000"/>
              <a:gd name="connsiteY2" fmla="*/ 1209964 h 1209964"/>
              <a:gd name="connsiteX3" fmla="*/ 0 w 9144000"/>
              <a:gd name="connsiteY3" fmla="*/ 1209964 h 1209964"/>
              <a:gd name="connsiteX4" fmla="*/ 0 w 9144000"/>
              <a:gd name="connsiteY4" fmla="*/ 295564 h 12099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144000" h="1209964">
                <a:moveTo>
                  <a:pt x="0" y="295564"/>
                </a:moveTo>
                <a:cubicBezTo>
                  <a:pt x="3810000" y="-369455"/>
                  <a:pt x="6096000" y="295564"/>
                  <a:pt x="9144000" y="295564"/>
                </a:cubicBezTo>
                <a:lnTo>
                  <a:pt x="9144000" y="1209964"/>
                </a:lnTo>
                <a:lnTo>
                  <a:pt x="0" y="1209964"/>
                </a:lnTo>
                <a:lnTo>
                  <a:pt x="0" y="295564"/>
                </a:lnTo>
                <a:close/>
              </a:path>
            </a:pathLst>
          </a:custGeom>
          <a:gradFill flip="none" rotWithShape="1">
            <a:gsLst>
              <a:gs pos="0">
                <a:srgbClr val="92D050">
                  <a:shade val="30000"/>
                  <a:satMod val="115000"/>
                </a:srgbClr>
              </a:gs>
              <a:gs pos="50000">
                <a:srgbClr val="92D050">
                  <a:shade val="67500"/>
                  <a:satMod val="115000"/>
                </a:srgbClr>
              </a:gs>
              <a:gs pos="100000">
                <a:srgbClr val="92D050">
                  <a:shade val="100000"/>
                  <a:satMod val="115000"/>
                </a:srgbClr>
              </a:gs>
            </a:gsLst>
            <a:path path="circle">
              <a:fillToRect l="100000" t="100000"/>
            </a:path>
            <a:tileRect r="-100000" b="-10000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/>
          </a:p>
        </p:txBody>
      </p:sp>
      <p:pic>
        <p:nvPicPr>
          <p:cNvPr id="33" name="Picture 32">
            <a:hlinkClick r:id="rId11" action="ppaction://hlinksldjump"/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7382" y="5341382"/>
            <a:ext cx="830818" cy="830818"/>
          </a:xfrm>
          <a:prstGeom prst="rect">
            <a:avLst/>
          </a:prstGeom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0468" y="280684"/>
            <a:ext cx="3397249" cy="5214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" name="Picture 20">
            <a:extLst>
              <a:ext uri="{FF2B5EF4-FFF2-40B4-BE49-F238E27FC236}">
                <a16:creationId xmlns:a16="http://schemas.microsoft.com/office/drawing/2014/main" id="{33F6DF37-FD74-49A9-2575-23180FC4F40B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00633" flipH="1">
            <a:off x="7271921" y="575597"/>
            <a:ext cx="1000995" cy="1129981"/>
          </a:xfrm>
          <a:prstGeom prst="rect">
            <a:avLst/>
          </a:prstGeom>
        </p:spPr>
      </p:pic>
      <p:pic>
        <p:nvPicPr>
          <p:cNvPr id="64" name="Picture 20">
            <a:extLst>
              <a:ext uri="{FF2B5EF4-FFF2-40B4-BE49-F238E27FC236}">
                <a16:creationId xmlns:a16="http://schemas.microsoft.com/office/drawing/2014/main" id="{4624AA72-F19A-1BE0-9207-522D1256F46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98415" flipH="1">
            <a:off x="8198226" y="1994302"/>
            <a:ext cx="1000995" cy="1129981"/>
          </a:xfrm>
          <a:prstGeom prst="rect">
            <a:avLst/>
          </a:prstGeom>
        </p:spPr>
      </p:pic>
      <p:sp>
        <p:nvSpPr>
          <p:cNvPr id="63" name="Hộp Văn bản 62">
            <a:hlinkClick r:id="rId4" action="ppaction://hlinksldjump"/>
            <a:extLst>
              <a:ext uri="{FF2B5EF4-FFF2-40B4-BE49-F238E27FC236}">
                <a16:creationId xmlns:a16="http://schemas.microsoft.com/office/drawing/2014/main" id="{73A32949-D1F7-24E1-79FC-C90F22AE628A}"/>
              </a:ext>
            </a:extLst>
          </p:cNvPr>
          <p:cNvSpPr txBox="1"/>
          <p:nvPr/>
        </p:nvSpPr>
        <p:spPr>
          <a:xfrm>
            <a:off x="7434640" y="701230"/>
            <a:ext cx="8229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FFFF00"/>
                </a:solidFill>
                <a:latin typeface="Arial Black" panose="020B0A04020102020204" pitchFamily="34" charset="0"/>
              </a:rPr>
              <a:t>3</a:t>
            </a:r>
          </a:p>
        </p:txBody>
      </p:sp>
      <p:sp>
        <p:nvSpPr>
          <p:cNvPr id="65" name="Hộp Văn bản 64">
            <a:hlinkClick r:id="rId14" action="ppaction://hlinksldjump"/>
            <a:extLst>
              <a:ext uri="{FF2B5EF4-FFF2-40B4-BE49-F238E27FC236}">
                <a16:creationId xmlns:a16="http://schemas.microsoft.com/office/drawing/2014/main" id="{9010DFFB-E11B-59B9-BA11-DDAB4073C914}"/>
              </a:ext>
            </a:extLst>
          </p:cNvPr>
          <p:cNvSpPr txBox="1"/>
          <p:nvPr/>
        </p:nvSpPr>
        <p:spPr>
          <a:xfrm>
            <a:off x="8335216" y="2207971"/>
            <a:ext cx="8229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b="1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FFFF00"/>
                </a:solidFill>
                <a:latin typeface="Arial Black" panose="020B0A04020102020204" pitchFamily="34" charset="0"/>
              </a:rPr>
              <a:t>4</a:t>
            </a:r>
          </a:p>
        </p:txBody>
      </p:sp>
      <p:sp>
        <p:nvSpPr>
          <p:cNvPr id="66" name="Hộp Văn bản 65">
            <a:hlinkClick r:id="rId15" action="ppaction://hlinksldjump"/>
            <a:extLst>
              <a:ext uri="{FF2B5EF4-FFF2-40B4-BE49-F238E27FC236}">
                <a16:creationId xmlns:a16="http://schemas.microsoft.com/office/drawing/2014/main" id="{76A9264E-58EE-1080-AF1C-29C0A503DA61}"/>
              </a:ext>
            </a:extLst>
          </p:cNvPr>
          <p:cNvSpPr txBox="1"/>
          <p:nvPr/>
        </p:nvSpPr>
        <p:spPr>
          <a:xfrm>
            <a:off x="4070152" y="2122483"/>
            <a:ext cx="754665" cy="10543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>
                <a:ln w="38100">
                  <a:solidFill>
                    <a:schemeClr val="tx1"/>
                  </a:solidFill>
                  <a:prstDash val="solid"/>
                </a:ln>
                <a:solidFill>
                  <a:srgbClr val="FFFF00"/>
                </a:solidFill>
                <a:latin typeface="Arial Black" panose="020B0A04020102020204" pitchFamily="34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23881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</p:childTnLst>
        </p:cTn>
      </p:par>
    </p:tnLst>
    <p:bldLst>
      <p:bldP spid="68" grpId="0"/>
      <p:bldP spid="63" grpId="0"/>
      <p:bldP spid="65" grpId="0"/>
      <p:bldP spid="6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">
            <a:hlinkClick r:id="rId6" action="ppaction://hlinksldjump"/>
            <a:extLst>
              <a:ext uri="{FF2B5EF4-FFF2-40B4-BE49-F238E27FC236}">
                <a16:creationId xmlns:a16="http://schemas.microsoft.com/office/drawing/2014/main" id="{42BADEEE-0174-C886-ADF3-A5FA0E48C8E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11099712" y="5673655"/>
            <a:ext cx="1000995" cy="1129981"/>
          </a:xfrm>
          <a:prstGeom prst="rect">
            <a:avLst/>
          </a:prstGeom>
        </p:spPr>
      </p:pic>
      <p:pic>
        <p:nvPicPr>
          <p:cNvPr id="29" name="Picture 6">
            <a:extLst>
              <a:ext uri="{FF2B5EF4-FFF2-40B4-BE49-F238E27FC236}">
                <a16:creationId xmlns:a16="http://schemas.microsoft.com/office/drawing/2014/main" id="{8C3B4799-7460-6F73-7752-D07140E8F40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1463" y="3827016"/>
            <a:ext cx="1086500" cy="1182926"/>
          </a:xfrm>
          <a:prstGeom prst="rect">
            <a:avLst/>
          </a:prstGeom>
        </p:spPr>
      </p:pic>
      <p:pic>
        <p:nvPicPr>
          <p:cNvPr id="30" name="Picture 8">
            <a:extLst>
              <a:ext uri="{FF2B5EF4-FFF2-40B4-BE49-F238E27FC236}">
                <a16:creationId xmlns:a16="http://schemas.microsoft.com/office/drawing/2014/main" id="{1FBC206F-7902-A2D1-9EB8-770CDEDFB32C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31" name="Picture 10">
            <a:extLst>
              <a:ext uri="{FF2B5EF4-FFF2-40B4-BE49-F238E27FC236}">
                <a16:creationId xmlns:a16="http://schemas.microsoft.com/office/drawing/2014/main" id="{76DA331D-774E-8DDF-E4C7-07ECF18E640B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32" name="Snip Diagonal Corner Rectangle 3">
            <a:extLst>
              <a:ext uri="{FF2B5EF4-FFF2-40B4-BE49-F238E27FC236}">
                <a16:creationId xmlns:a16="http://schemas.microsoft.com/office/drawing/2014/main" id="{3F4A1786-7FFB-3374-25ED-80FDE95ADBBD}"/>
              </a:ext>
            </a:extLst>
          </p:cNvPr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4000" b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b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ài</a:t>
            </a:r>
            <a:r>
              <a:rPr lang="en-US" sz="4000" b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4000" b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4000" b="1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000" b="1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b="1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b="1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4000" b="1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b="1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4000" b="1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u</a:t>
            </a:r>
            <a:r>
              <a:rPr lang="en-US" sz="4000" b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3" name="Rectangle 25">
            <a:extLst>
              <a:ext uri="{FF2B5EF4-FFF2-40B4-BE49-F238E27FC236}">
                <a16:creationId xmlns:a16="http://schemas.microsoft.com/office/drawing/2014/main" id="{5C6D2641-133E-6786-1C31-9A6F46EB351B}"/>
              </a:ext>
            </a:extLst>
          </p:cNvPr>
          <p:cNvSpPr/>
          <p:nvPr/>
        </p:nvSpPr>
        <p:spPr>
          <a:xfrm>
            <a:off x="1110220" y="197492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A. 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ình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Cloud 39">
            <a:extLst>
              <a:ext uri="{FF2B5EF4-FFF2-40B4-BE49-F238E27FC236}">
                <a16:creationId xmlns:a16="http://schemas.microsoft.com/office/drawing/2014/main" id="{3ED636EE-1A19-E8E1-6085-74972934439B}"/>
              </a:ext>
            </a:extLst>
          </p:cNvPr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Cloud 40">
            <a:extLst>
              <a:ext uri="{FF2B5EF4-FFF2-40B4-BE49-F238E27FC236}">
                <a16:creationId xmlns:a16="http://schemas.microsoft.com/office/drawing/2014/main" id="{BF9C95B7-FFC6-103B-2E8B-FAA33906B280}"/>
              </a:ext>
            </a:extLst>
          </p:cNvPr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Rectangle 41">
            <a:extLst>
              <a:ext uri="{FF2B5EF4-FFF2-40B4-BE49-F238E27FC236}">
                <a16:creationId xmlns:a16="http://schemas.microsoft.com/office/drawing/2014/main" id="{014EA94C-6B75-9663-ABDC-BFF7B9CAE988}"/>
              </a:ext>
            </a:extLst>
          </p:cNvPr>
          <p:cNvSpPr/>
          <p:nvPr/>
        </p:nvSpPr>
        <p:spPr>
          <a:xfrm>
            <a:off x="6174982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B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42">
            <a:extLst>
              <a:ext uri="{FF2B5EF4-FFF2-40B4-BE49-F238E27FC236}">
                <a16:creationId xmlns:a16="http://schemas.microsoft.com/office/drawing/2014/main" id="{7E9926F7-9F17-522F-4CF9-4114292A62F3}"/>
              </a:ext>
            </a:extLst>
          </p:cNvPr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C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43">
            <a:extLst>
              <a:ext uri="{FF2B5EF4-FFF2-40B4-BE49-F238E27FC236}">
                <a16:creationId xmlns:a16="http://schemas.microsoft.com/office/drawing/2014/main" id="{35170822-F485-3C6F-C802-01E0B620651F}"/>
              </a:ext>
            </a:extLst>
          </p:cNvPr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D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46">
            <a:extLst>
              <a:ext uri="{FF2B5EF4-FFF2-40B4-BE49-F238E27FC236}">
                <a16:creationId xmlns:a16="http://schemas.microsoft.com/office/drawing/2014/main" id="{87D7261D-4568-CCD3-DB9E-AA7A88525327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40" name="Picture 50">
            <a:extLst>
              <a:ext uri="{FF2B5EF4-FFF2-40B4-BE49-F238E27FC236}">
                <a16:creationId xmlns:a16="http://schemas.microsoft.com/office/drawing/2014/main" id="{69FBF0A0-6485-2F7C-96BD-EBEEEEA14D34}"/>
              </a:ext>
            </a:extLst>
          </p:cNvPr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212482" y="2871882"/>
            <a:ext cx="804536" cy="704088"/>
          </a:xfrm>
          <a:prstGeom prst="rect">
            <a:avLst/>
          </a:prstGeom>
        </p:spPr>
      </p:pic>
      <p:pic>
        <p:nvPicPr>
          <p:cNvPr id="41" name="Picture 48">
            <a:extLst>
              <a:ext uri="{FF2B5EF4-FFF2-40B4-BE49-F238E27FC236}">
                <a16:creationId xmlns:a16="http://schemas.microsoft.com/office/drawing/2014/main" id="{F23B13B7-C7BB-1D8A-2C10-4BDCA56A6C19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42" name="Picture 52">
            <a:extLst>
              <a:ext uri="{FF2B5EF4-FFF2-40B4-BE49-F238E27FC236}">
                <a16:creationId xmlns:a16="http://schemas.microsoft.com/office/drawing/2014/main" id="{2BE21C3E-F4A5-DE50-4FAF-0FE23DAF126F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026493"/>
            <a:ext cx="80474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0050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">
            <a:hlinkClick r:id="rId6" action="ppaction://hlinksldjump"/>
            <a:extLst>
              <a:ext uri="{FF2B5EF4-FFF2-40B4-BE49-F238E27FC236}">
                <a16:creationId xmlns:a16="http://schemas.microsoft.com/office/drawing/2014/main" id="{42BADEEE-0174-C886-ADF3-A5FA0E48C8E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11029076" y="5673656"/>
            <a:ext cx="1000995" cy="1129981"/>
          </a:xfrm>
          <a:prstGeom prst="rect">
            <a:avLst/>
          </a:prstGeom>
        </p:spPr>
      </p:pic>
      <p:pic>
        <p:nvPicPr>
          <p:cNvPr id="18" name="Picture 6">
            <a:extLst>
              <a:ext uri="{FF2B5EF4-FFF2-40B4-BE49-F238E27FC236}">
                <a16:creationId xmlns:a16="http://schemas.microsoft.com/office/drawing/2014/main" id="{D88705A1-98BB-1396-09FF-6014DDC4FC6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19" name="Picture 8">
            <a:extLst>
              <a:ext uri="{FF2B5EF4-FFF2-40B4-BE49-F238E27FC236}">
                <a16:creationId xmlns:a16="http://schemas.microsoft.com/office/drawing/2014/main" id="{9AAF4AEB-83FA-A868-D355-4D0D4E7E627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20" name="Picture 10">
            <a:extLst>
              <a:ext uri="{FF2B5EF4-FFF2-40B4-BE49-F238E27FC236}">
                <a16:creationId xmlns:a16="http://schemas.microsoft.com/office/drawing/2014/main" id="{BBBF6886-8B8E-EB33-64FF-9C889EF84B4F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21" name="Snip Diagonal Corner Rectangle 3">
            <a:extLst>
              <a:ext uri="{FF2B5EF4-FFF2-40B4-BE49-F238E27FC236}">
                <a16:creationId xmlns:a16="http://schemas.microsoft.com/office/drawing/2014/main" id="{9D68D8DB-2008-5C24-B09C-01A9270BDFC1}"/>
              </a:ext>
            </a:extLst>
          </p:cNvPr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ẽ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i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i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ên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2" name="Rectangle 25">
            <a:extLst>
              <a:ext uri="{FF2B5EF4-FFF2-40B4-BE49-F238E27FC236}">
                <a16:creationId xmlns:a16="http://schemas.microsoft.com/office/drawing/2014/main" id="{8A506392-1DFD-FD99-2D46-20FB5C3F75FC}"/>
              </a:ext>
            </a:extLst>
          </p:cNvPr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A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ục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Cloud 39">
            <a:extLst>
              <a:ext uri="{FF2B5EF4-FFF2-40B4-BE49-F238E27FC236}">
                <a16:creationId xmlns:a16="http://schemas.microsoft.com/office/drawing/2014/main" id="{06AE56CE-17F1-5B4E-E85B-7CB99A5FF416}"/>
              </a:ext>
            </a:extLst>
          </p:cNvPr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Cloud 40">
            <a:extLst>
              <a:ext uri="{FF2B5EF4-FFF2-40B4-BE49-F238E27FC236}">
                <a16:creationId xmlns:a16="http://schemas.microsoft.com/office/drawing/2014/main" id="{B7DA2E9B-1674-57AF-A5E7-917C11D5384A}"/>
              </a:ext>
            </a:extLst>
          </p:cNvPr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Rectangle 41">
            <a:extLst>
              <a:ext uri="{FF2B5EF4-FFF2-40B4-BE49-F238E27FC236}">
                <a16:creationId xmlns:a16="http://schemas.microsoft.com/office/drawing/2014/main" id="{2AF2A5C9-7596-AE9D-D807-D74023BF777B}"/>
              </a:ext>
            </a:extLst>
          </p:cNvPr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B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42">
            <a:extLst>
              <a:ext uri="{FF2B5EF4-FFF2-40B4-BE49-F238E27FC236}">
                <a16:creationId xmlns:a16="http://schemas.microsoft.com/office/drawing/2014/main" id="{8BDC365C-DD89-A2A8-6BF3-96637981719F}"/>
              </a:ext>
            </a:extLst>
          </p:cNvPr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C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ắ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o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an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43">
            <a:extLst>
              <a:ext uri="{FF2B5EF4-FFF2-40B4-BE49-F238E27FC236}">
                <a16:creationId xmlns:a16="http://schemas.microsoft.com/office/drawing/2014/main" id="{A2A06F9F-49F1-ADF1-A0E2-5577B1D69830}"/>
              </a:ext>
            </a:extLst>
          </p:cNvPr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D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ẹ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46">
            <a:extLst>
              <a:ext uri="{FF2B5EF4-FFF2-40B4-BE49-F238E27FC236}">
                <a16:creationId xmlns:a16="http://schemas.microsoft.com/office/drawing/2014/main" id="{8DC96EC1-3C2D-21B0-F03F-4D6C55B2FCD6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29" name="Picture 50">
            <a:extLst>
              <a:ext uri="{FF2B5EF4-FFF2-40B4-BE49-F238E27FC236}">
                <a16:creationId xmlns:a16="http://schemas.microsoft.com/office/drawing/2014/main" id="{A96006C8-117A-4BDF-D998-3631AB42DB35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482" y="2902112"/>
            <a:ext cx="804536" cy="643628"/>
          </a:xfrm>
          <a:prstGeom prst="rect">
            <a:avLst/>
          </a:prstGeom>
        </p:spPr>
      </p:pic>
      <p:pic>
        <p:nvPicPr>
          <p:cNvPr id="30" name="Picture 48">
            <a:extLst>
              <a:ext uri="{FF2B5EF4-FFF2-40B4-BE49-F238E27FC236}">
                <a16:creationId xmlns:a16="http://schemas.microsoft.com/office/drawing/2014/main" id="{92486CFD-1F07-E0AD-EF7D-C61B9309CD3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31" name="Picture 52">
            <a:extLst>
              <a:ext uri="{FF2B5EF4-FFF2-40B4-BE49-F238E27FC236}">
                <a16:creationId xmlns:a16="http://schemas.microsoft.com/office/drawing/2014/main" id="{C1D7530A-30F5-02B4-69C7-4B6AA960591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3"/>
            <a:ext cx="73259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3095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">
            <a:hlinkClick r:id="rId6" action="ppaction://hlinksldjump"/>
            <a:extLst>
              <a:ext uri="{FF2B5EF4-FFF2-40B4-BE49-F238E27FC236}">
                <a16:creationId xmlns:a16="http://schemas.microsoft.com/office/drawing/2014/main" id="{42BADEEE-0174-C886-ADF3-A5FA0E48C8E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10853301" y="5525648"/>
            <a:ext cx="1000995" cy="1129981"/>
          </a:xfrm>
          <a:prstGeom prst="rect">
            <a:avLst/>
          </a:prstGeom>
        </p:spPr>
      </p:pic>
      <p:pic>
        <p:nvPicPr>
          <p:cNvPr id="18" name="Picture 6">
            <a:extLst>
              <a:ext uri="{FF2B5EF4-FFF2-40B4-BE49-F238E27FC236}">
                <a16:creationId xmlns:a16="http://schemas.microsoft.com/office/drawing/2014/main" id="{D88705A1-98BB-1396-09FF-6014DDC4FC67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19" name="Picture 8">
            <a:extLst>
              <a:ext uri="{FF2B5EF4-FFF2-40B4-BE49-F238E27FC236}">
                <a16:creationId xmlns:a16="http://schemas.microsoft.com/office/drawing/2014/main" id="{9AAF4AEB-83FA-A868-D355-4D0D4E7E6273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20" name="Picture 10">
            <a:extLst>
              <a:ext uri="{FF2B5EF4-FFF2-40B4-BE49-F238E27FC236}">
                <a16:creationId xmlns:a16="http://schemas.microsoft.com/office/drawing/2014/main" id="{BBBF6886-8B8E-EB33-64FF-9C889EF84B4F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21" name="Snip Diagonal Corner Rectangle 3">
            <a:extLst>
              <a:ext uri="{FF2B5EF4-FFF2-40B4-BE49-F238E27FC236}">
                <a16:creationId xmlns:a16="http://schemas.microsoft.com/office/drawing/2014/main" id="{9D68D8DB-2008-5C24-B09C-01A9270BDFC1}"/>
              </a:ext>
            </a:extLst>
          </p:cNvPr>
          <p:cNvSpPr/>
          <p:nvPr/>
        </p:nvSpPr>
        <p:spPr>
          <a:xfrm>
            <a:off x="832636" y="148007"/>
            <a:ext cx="10966074" cy="165645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4000" b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i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ên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ếu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2" name="Rectangle 25">
            <a:extLst>
              <a:ext uri="{FF2B5EF4-FFF2-40B4-BE49-F238E27FC236}">
                <a16:creationId xmlns:a16="http://schemas.microsoft.com/office/drawing/2014/main" id="{8A506392-1DFD-FD99-2D46-20FB5C3F75FC}"/>
              </a:ext>
            </a:extLst>
          </p:cNvPr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A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Cloud 39">
            <a:extLst>
              <a:ext uri="{FF2B5EF4-FFF2-40B4-BE49-F238E27FC236}">
                <a16:creationId xmlns:a16="http://schemas.microsoft.com/office/drawing/2014/main" id="{06AE56CE-17F1-5B4E-E85B-7CB99A5FF416}"/>
              </a:ext>
            </a:extLst>
          </p:cNvPr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Cloud 40">
            <a:extLst>
              <a:ext uri="{FF2B5EF4-FFF2-40B4-BE49-F238E27FC236}">
                <a16:creationId xmlns:a16="http://schemas.microsoft.com/office/drawing/2014/main" id="{B7DA2E9B-1674-57AF-A5E7-917C11D5384A}"/>
              </a:ext>
            </a:extLst>
          </p:cNvPr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Rectangle 41">
            <a:extLst>
              <a:ext uri="{FF2B5EF4-FFF2-40B4-BE49-F238E27FC236}">
                <a16:creationId xmlns:a16="http://schemas.microsoft.com/office/drawing/2014/main" id="{2AF2A5C9-7596-AE9D-D807-D74023BF777B}"/>
              </a:ext>
            </a:extLst>
          </p:cNvPr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B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ê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ý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42">
            <a:extLst>
              <a:ext uri="{FF2B5EF4-FFF2-40B4-BE49-F238E27FC236}">
                <a16:creationId xmlns:a16="http://schemas.microsoft.com/office/drawing/2014/main" id="{8BDC365C-DD89-A2A8-6BF3-96637981719F}"/>
              </a:ext>
            </a:extLst>
          </p:cNvPr>
          <p:cNvSpPr/>
          <p:nvPr/>
        </p:nvSpPr>
        <p:spPr>
          <a:xfrm>
            <a:off x="1110220" y="2838518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C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ại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43">
            <a:extLst>
              <a:ext uri="{FF2B5EF4-FFF2-40B4-BE49-F238E27FC236}">
                <a16:creationId xmlns:a16="http://schemas.microsoft.com/office/drawing/2014/main" id="{A2A06F9F-49F1-ADF1-A0E2-5577B1D69830}"/>
              </a:ext>
            </a:extLst>
          </p:cNvPr>
          <p:cNvSpPr/>
          <p:nvPr/>
        </p:nvSpPr>
        <p:spPr>
          <a:xfrm>
            <a:off x="6130615" y="2842707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D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46">
            <a:extLst>
              <a:ext uri="{FF2B5EF4-FFF2-40B4-BE49-F238E27FC236}">
                <a16:creationId xmlns:a16="http://schemas.microsoft.com/office/drawing/2014/main" id="{8DC96EC1-3C2D-21B0-F03F-4D6C55B2FCD6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29" name="Picture 50">
            <a:extLst>
              <a:ext uri="{FF2B5EF4-FFF2-40B4-BE49-F238E27FC236}">
                <a16:creationId xmlns:a16="http://schemas.microsoft.com/office/drawing/2014/main" id="{A96006C8-117A-4BDF-D998-3631AB42DB35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2482" y="2902112"/>
            <a:ext cx="804536" cy="643628"/>
          </a:xfrm>
          <a:prstGeom prst="rect">
            <a:avLst/>
          </a:prstGeom>
        </p:spPr>
      </p:pic>
      <p:pic>
        <p:nvPicPr>
          <p:cNvPr id="30" name="Picture 48">
            <a:extLst>
              <a:ext uri="{FF2B5EF4-FFF2-40B4-BE49-F238E27FC236}">
                <a16:creationId xmlns:a16="http://schemas.microsoft.com/office/drawing/2014/main" id="{92486CFD-1F07-E0AD-EF7D-C61B9309CD3F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883479"/>
            <a:ext cx="804742" cy="707197"/>
          </a:xfrm>
          <a:prstGeom prst="rect">
            <a:avLst/>
          </a:prstGeom>
        </p:spPr>
      </p:pic>
      <p:pic>
        <p:nvPicPr>
          <p:cNvPr id="31" name="Picture 52">
            <a:extLst>
              <a:ext uri="{FF2B5EF4-FFF2-40B4-BE49-F238E27FC236}">
                <a16:creationId xmlns:a16="http://schemas.microsoft.com/office/drawing/2014/main" id="{C1D7530A-30F5-02B4-69C7-4B6AA960591A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3"/>
            <a:ext cx="73259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2455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">
            <a:hlinkClick r:id="rId6" action="ppaction://hlinksldjump"/>
            <a:extLst>
              <a:ext uri="{FF2B5EF4-FFF2-40B4-BE49-F238E27FC236}">
                <a16:creationId xmlns:a16="http://schemas.microsoft.com/office/drawing/2014/main" id="{42BADEEE-0174-C886-ADF3-A5FA0E48C8EC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PaintStrokes/>
                    </a14:imgEffect>
                    <a14:imgEffect>
                      <a14:colorTemperature colorTemp="112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99367">
            <a:off x="10853301" y="5525648"/>
            <a:ext cx="1000995" cy="1129981"/>
          </a:xfrm>
          <a:prstGeom prst="rect">
            <a:avLst/>
          </a:prstGeom>
        </p:spPr>
      </p:pic>
      <p:pic>
        <p:nvPicPr>
          <p:cNvPr id="3" name="Picture 6">
            <a:extLst>
              <a:ext uri="{FF2B5EF4-FFF2-40B4-BE49-F238E27FC236}">
                <a16:creationId xmlns:a16="http://schemas.microsoft.com/office/drawing/2014/main" id="{EE40A5E2-1EC4-3642-DF8C-D2783BD5B974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5" name="Picture 8">
            <a:extLst>
              <a:ext uri="{FF2B5EF4-FFF2-40B4-BE49-F238E27FC236}">
                <a16:creationId xmlns:a16="http://schemas.microsoft.com/office/drawing/2014/main" id="{B64D4108-24D5-9C77-E223-166D04B4C6C0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6" name="Picture 10">
            <a:extLst>
              <a:ext uri="{FF2B5EF4-FFF2-40B4-BE49-F238E27FC236}">
                <a16:creationId xmlns:a16="http://schemas.microsoft.com/office/drawing/2014/main" id="{B8916A38-975A-1BC8-3B3B-CCB393E7566C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7" name="Snip Diagonal Corner Rectangle 3">
            <a:extLst>
              <a:ext uri="{FF2B5EF4-FFF2-40B4-BE49-F238E27FC236}">
                <a16:creationId xmlns:a16="http://schemas.microsoft.com/office/drawing/2014/main" id="{24A94860-1F52-6316-A101-4969F31AE1B7}"/>
              </a:ext>
            </a:extLst>
          </p:cNvPr>
          <p:cNvSpPr/>
          <p:nvPr/>
        </p:nvSpPr>
        <p:spPr>
          <a:xfrm>
            <a:off x="832636" y="19986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000" b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4000" b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4000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4000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u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ói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ên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i="1" dirty="0" err="1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4000" i="1" dirty="0">
                <a:solidFill>
                  <a:srgbClr val="46C17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4000" dirty="0">
              <a:solidFill>
                <a:srgbClr val="46C17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25">
            <a:extLst>
              <a:ext uri="{FF2B5EF4-FFF2-40B4-BE49-F238E27FC236}">
                <a16:creationId xmlns:a16="http://schemas.microsoft.com/office/drawing/2014/main" id="{EF278B78-DAF3-94BE-5F0E-D536813C2456}"/>
              </a:ext>
            </a:extLst>
          </p:cNvPr>
          <p:cNvSpPr/>
          <p:nvPr/>
        </p:nvSpPr>
        <p:spPr>
          <a:xfrm>
            <a:off x="1110220" y="1949346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A.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Cloud 39">
            <a:extLst>
              <a:ext uri="{FF2B5EF4-FFF2-40B4-BE49-F238E27FC236}">
                <a16:creationId xmlns:a16="http://schemas.microsoft.com/office/drawing/2014/main" id="{2BD11257-D844-61CE-93A3-BDDC130EBD48}"/>
              </a:ext>
            </a:extLst>
          </p:cNvPr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Cloud 40">
            <a:extLst>
              <a:ext uri="{FF2B5EF4-FFF2-40B4-BE49-F238E27FC236}">
                <a16:creationId xmlns:a16="http://schemas.microsoft.com/office/drawing/2014/main" id="{17189B95-E616-DBCF-CABD-B2556CD65FF8}"/>
              </a:ext>
            </a:extLst>
          </p:cNvPr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1" name="Rectangle 41">
            <a:extLst>
              <a:ext uri="{FF2B5EF4-FFF2-40B4-BE49-F238E27FC236}">
                <a16:creationId xmlns:a16="http://schemas.microsoft.com/office/drawing/2014/main" id="{A5011735-9BAC-363C-D621-06D0DDF3E380}"/>
              </a:ext>
            </a:extLst>
          </p:cNvPr>
          <p:cNvSpPr/>
          <p:nvPr/>
        </p:nvSpPr>
        <p:spPr>
          <a:xfrm>
            <a:off x="6130615" y="1953535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B.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42">
            <a:extLst>
              <a:ext uri="{FF2B5EF4-FFF2-40B4-BE49-F238E27FC236}">
                <a16:creationId xmlns:a16="http://schemas.microsoft.com/office/drawing/2014/main" id="{5BF5AF1D-A02D-2C54-E85C-0B1DC8EA2C83}"/>
              </a:ext>
            </a:extLst>
          </p:cNvPr>
          <p:cNvSpPr/>
          <p:nvPr/>
        </p:nvSpPr>
        <p:spPr>
          <a:xfrm>
            <a:off x="1075605" y="289792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43">
            <a:extLst>
              <a:ext uri="{FF2B5EF4-FFF2-40B4-BE49-F238E27FC236}">
                <a16:creationId xmlns:a16="http://schemas.microsoft.com/office/drawing/2014/main" id="{4E4F6DAB-7AB1-9113-6DD8-802CE6D37BCF}"/>
              </a:ext>
            </a:extLst>
          </p:cNvPr>
          <p:cNvSpPr/>
          <p:nvPr/>
        </p:nvSpPr>
        <p:spPr>
          <a:xfrm>
            <a:off x="6096000" y="290211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D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.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46">
            <a:extLst>
              <a:ext uri="{FF2B5EF4-FFF2-40B4-BE49-F238E27FC236}">
                <a16:creationId xmlns:a16="http://schemas.microsoft.com/office/drawing/2014/main" id="{9D3A1422-2E89-A1A7-8D29-63B7580B30C2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1296" y="1974821"/>
            <a:ext cx="805722" cy="708059"/>
          </a:xfrm>
          <a:prstGeom prst="rect">
            <a:avLst/>
          </a:prstGeom>
        </p:spPr>
      </p:pic>
      <p:pic>
        <p:nvPicPr>
          <p:cNvPr id="15" name="Picture 50">
            <a:extLst>
              <a:ext uri="{FF2B5EF4-FFF2-40B4-BE49-F238E27FC236}">
                <a16:creationId xmlns:a16="http://schemas.microsoft.com/office/drawing/2014/main" id="{98DFB1D0-8E28-F183-5626-B4B11299FE83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4614" y="2902112"/>
            <a:ext cx="732404" cy="643628"/>
          </a:xfrm>
          <a:prstGeom prst="rect">
            <a:avLst/>
          </a:prstGeom>
        </p:spPr>
      </p:pic>
      <p:pic>
        <p:nvPicPr>
          <p:cNvPr id="16" name="Picture 48">
            <a:extLst>
              <a:ext uri="{FF2B5EF4-FFF2-40B4-BE49-F238E27FC236}">
                <a16:creationId xmlns:a16="http://schemas.microsoft.com/office/drawing/2014/main" id="{A0AC31C4-A52F-171F-0F82-195D0DDF808D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32671" y="2915181"/>
            <a:ext cx="804742" cy="643793"/>
          </a:xfrm>
          <a:prstGeom prst="rect">
            <a:avLst/>
          </a:prstGeom>
        </p:spPr>
      </p:pic>
      <p:pic>
        <p:nvPicPr>
          <p:cNvPr id="17" name="Picture 52">
            <a:extLst>
              <a:ext uri="{FF2B5EF4-FFF2-40B4-BE49-F238E27FC236}">
                <a16:creationId xmlns:a16="http://schemas.microsoft.com/office/drawing/2014/main" id="{BC7DA7C0-5989-DDA0-99BC-C14EE1752C6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4821" y="2026493"/>
            <a:ext cx="73259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2808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BE3A1DA5-4178-FEAC-4D5B-2AD185A6D8CB}"/>
              </a:ext>
            </a:extLst>
          </p:cNvPr>
          <p:cNvGraphicFramePr>
            <a:graphicFrameLocks noGrp="1"/>
          </p:cNvGraphicFramePr>
          <p:nvPr/>
        </p:nvGraphicFramePr>
        <p:xfrm>
          <a:off x="212271" y="1240972"/>
          <a:ext cx="11767457" cy="495657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41072">
                  <a:extLst>
                    <a:ext uri="{9D8B030D-6E8A-4147-A177-3AD203B41FA5}">
                      <a16:colId xmlns:a16="http://schemas.microsoft.com/office/drawing/2014/main" val="117280503"/>
                    </a:ext>
                  </a:extLst>
                </a:gridCol>
                <a:gridCol w="5897502">
                  <a:extLst>
                    <a:ext uri="{9D8B030D-6E8A-4147-A177-3AD203B41FA5}">
                      <a16:colId xmlns:a16="http://schemas.microsoft.com/office/drawing/2014/main" val="3144183573"/>
                    </a:ext>
                  </a:extLst>
                </a:gridCol>
                <a:gridCol w="3828883">
                  <a:extLst>
                    <a:ext uri="{9D8B030D-6E8A-4147-A177-3AD203B41FA5}">
                      <a16:colId xmlns:a16="http://schemas.microsoft.com/office/drawing/2014/main" val="110928000"/>
                    </a:ext>
                  </a:extLst>
                </a:gridCol>
              </a:tblGrid>
              <a:tr h="1502228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ụ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ô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i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ấu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ụ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ô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ó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i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ê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4237692"/>
                  </a:ext>
                </a:extLst>
              </a:tr>
              <a:tr h="568222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i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69335768"/>
                  </a:ext>
                </a:extLst>
              </a:tr>
              <a:tr h="853781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ệ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uống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12010426"/>
                  </a:ext>
                </a:extLst>
              </a:tr>
              <a:tr h="568222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ố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94496030"/>
                  </a:ext>
                </a:extLst>
              </a:tr>
              <a:tr h="568222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4182529"/>
                  </a:ext>
                </a:extLst>
              </a:tr>
              <a:tr h="870639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59955440"/>
                  </a:ext>
                </a:extLst>
              </a:tr>
            </a:tbl>
          </a:graphicData>
        </a:graphic>
      </p:graphicFrame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C52F7AF-6B8F-9A19-9567-3CC671A38CF2}"/>
              </a:ext>
            </a:extLst>
          </p:cNvPr>
          <p:cNvSpPr txBox="1"/>
          <p:nvPr/>
        </p:nvSpPr>
        <p:spPr>
          <a:xfrm>
            <a:off x="3733800" y="246709"/>
            <a:ext cx="47244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highlight>
                  <a:srgbClr val="00CC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06</a:t>
            </a:r>
          </a:p>
        </p:txBody>
      </p:sp>
    </p:spTree>
    <p:extLst>
      <p:ext uri="{BB962C8B-B14F-4D97-AF65-F5344CB8AC3E}">
        <p14:creationId xmlns:p14="http://schemas.microsoft.com/office/powerpoint/2010/main" val="13941753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y2mate.com - Cau chuyen ve tinh ban Sunrise Media_480p">
            <a:hlinkClick r:id="" action="ppaction://media"/>
            <a:extLst>
              <a:ext uri="{FF2B5EF4-FFF2-40B4-BE49-F238E27FC236}">
                <a16:creationId xmlns:a16="http://schemas.microsoft.com/office/drawing/2014/main" id="{2F74986C-CEE6-AFD1-4A1A-FDB36E815E99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5260" y="-1"/>
            <a:ext cx="12197259" cy="68559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6037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665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BE3A1DA5-4178-FEAC-4D5B-2AD185A6D8CB}"/>
              </a:ext>
            </a:extLst>
          </p:cNvPr>
          <p:cNvGraphicFramePr>
            <a:graphicFrameLocks noGrp="1"/>
          </p:cNvGraphicFramePr>
          <p:nvPr/>
        </p:nvGraphicFramePr>
        <p:xfrm>
          <a:off x="113948" y="1051957"/>
          <a:ext cx="11930568" cy="560047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28039">
                  <a:extLst>
                    <a:ext uri="{9D8B030D-6E8A-4147-A177-3AD203B41FA5}">
                      <a16:colId xmlns:a16="http://schemas.microsoft.com/office/drawing/2014/main" val="117280503"/>
                    </a:ext>
                  </a:extLst>
                </a:gridCol>
                <a:gridCol w="5132439">
                  <a:extLst>
                    <a:ext uri="{9D8B030D-6E8A-4147-A177-3AD203B41FA5}">
                      <a16:colId xmlns:a16="http://schemas.microsoft.com/office/drawing/2014/main" val="3144183573"/>
                    </a:ext>
                  </a:extLst>
                </a:gridCol>
                <a:gridCol w="5270090">
                  <a:extLst>
                    <a:ext uri="{9D8B030D-6E8A-4147-A177-3AD203B41FA5}">
                      <a16:colId xmlns:a16="http://schemas.microsoft.com/office/drawing/2014/main" val="110928000"/>
                    </a:ext>
                  </a:extLst>
                </a:gridCol>
              </a:tblGrid>
              <a:tr h="1532404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ụ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ô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i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ấu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ụ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ô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ó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i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ê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4237692"/>
                  </a:ext>
                </a:extLst>
              </a:tr>
              <a:tr h="482766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ài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69335768"/>
                  </a:ext>
                </a:extLst>
              </a:tr>
              <a:tr h="3585301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ệ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uống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12010426"/>
                  </a:ext>
                </a:extLst>
              </a:tr>
            </a:tbl>
          </a:graphicData>
        </a:graphic>
      </p:graphicFrame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C52F7AF-6B8F-9A19-9567-3CC671A38CF2}"/>
              </a:ext>
            </a:extLst>
          </p:cNvPr>
          <p:cNvSpPr txBox="1"/>
          <p:nvPr/>
        </p:nvSpPr>
        <p:spPr>
          <a:xfrm>
            <a:off x="3733800" y="246709"/>
            <a:ext cx="47244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highlight>
                  <a:srgbClr val="00CC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06</a:t>
            </a:r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94A6B8CA-9B1B-3010-A56B-27970C5D0D7B}"/>
              </a:ext>
            </a:extLst>
          </p:cNvPr>
          <p:cNvSpPr txBox="1"/>
          <p:nvPr/>
        </p:nvSpPr>
        <p:spPr>
          <a:xfrm>
            <a:off x="3048000" y="2624317"/>
            <a:ext cx="311682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ạ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gười</a:t>
            </a:r>
            <a:endParaRPr lang="en-US" sz="2600" dirty="0"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2973AB59-875E-E437-4B2F-7FADCC2040CF}"/>
              </a:ext>
            </a:extLst>
          </p:cNvPr>
          <p:cNvSpPr txBox="1"/>
          <p:nvPr/>
        </p:nvSpPr>
        <p:spPr>
          <a:xfrm>
            <a:off x="8458200" y="2611155"/>
            <a:ext cx="3037289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ẻ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ạ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â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endParaRPr lang="en-US" sz="2600" dirty="0"/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C99BEE37-4526-D6AA-E870-FF4E3F5E9E55}"/>
              </a:ext>
            </a:extLst>
          </p:cNvPr>
          <p:cNvSpPr txBox="1"/>
          <p:nvPr/>
        </p:nvSpPr>
        <p:spPr>
          <a:xfrm>
            <a:off x="1779640" y="3153321"/>
            <a:ext cx="4876799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0480" marR="30480" algn="just">
              <a:spcBef>
                <a:spcPts val="0"/>
              </a:spcBef>
              <a:spcAft>
                <a:spcPts val="1200"/>
              </a:spcAft>
            </a:pP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uất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ờ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ỏ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đi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ũng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ất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ờ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on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ấu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ước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kinh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i,ngạc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nhiên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hai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ười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ạn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vi-VN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3A216845-E7C6-3A6C-6AB2-8706CCB48DD8}"/>
              </a:ext>
            </a:extLst>
          </p:cNvPr>
          <p:cNvSpPr txBox="1"/>
          <p:nvPr/>
        </p:nvSpPr>
        <p:spPr>
          <a:xfrm>
            <a:off x="1683777" y="4846092"/>
            <a:ext cx="5093109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=&gt;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ộc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ộ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ành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ộng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“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ỏ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ê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”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ạn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è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ơn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oạn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ạn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ừ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ó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ộc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ộ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ất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ông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ốt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ó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ình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ạn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ày</a:t>
            </a:r>
            <a:endParaRPr lang="en-US" sz="2600" dirty="0">
              <a:solidFill>
                <a:srgbClr val="00CC99"/>
              </a:solidFill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EBF4C7A8-80A7-CAE6-AF13-F3228F1C7A24}"/>
              </a:ext>
            </a:extLst>
          </p:cNvPr>
          <p:cNvSpPr txBox="1"/>
          <p:nvPr/>
        </p:nvSpPr>
        <p:spPr>
          <a:xfrm>
            <a:off x="6816211" y="3123197"/>
            <a:ext cx="5324168" cy="12926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on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ó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ụ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ạ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ặp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ê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on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a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ối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uống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ướ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è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ịa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ủ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do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ă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ịt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iên</a:t>
            </a:r>
            <a:r>
              <a:rPr lang="en-US" sz="2600" i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600" dirty="0"/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B9406AD3-0F05-BB0D-203C-4D18CFB6AF2F}"/>
              </a:ext>
            </a:extLst>
          </p:cNvPr>
          <p:cNvSpPr txBox="1"/>
          <p:nvPr/>
        </p:nvSpPr>
        <p:spPr>
          <a:xfrm>
            <a:off x="7026377" y="4635200"/>
            <a:ext cx="4648201" cy="1903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&gt;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ộc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ộ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ối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“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àn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c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h</a:t>
            </a:r>
            <a:r>
              <a:rPr lang="en-US" sz="2600" dirty="0">
                <a:solidFill>
                  <a:srgbClr val="00CC9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ình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uống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ể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n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ản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àn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ác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ành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ử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ất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ông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ân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ật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ó</a:t>
            </a:r>
            <a:r>
              <a:rPr lang="en-US" sz="2600" i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600" i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ói</a:t>
            </a:r>
            <a:endParaRPr lang="en-US" sz="2600" dirty="0">
              <a:solidFill>
                <a:srgbClr val="00CC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0351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12" grpId="0"/>
      <p:bldP spid="10" grpId="0"/>
      <p:bldP spid="13" grpId="0"/>
      <p:bldP spid="15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BE3A1DA5-4178-FEAC-4D5B-2AD185A6D8CB}"/>
              </a:ext>
            </a:extLst>
          </p:cNvPr>
          <p:cNvGraphicFramePr>
            <a:graphicFrameLocks noGrp="1"/>
          </p:cNvGraphicFramePr>
          <p:nvPr/>
        </p:nvGraphicFramePr>
        <p:xfrm>
          <a:off x="261438" y="963011"/>
          <a:ext cx="11733924" cy="547751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724684">
                  <a:extLst>
                    <a:ext uri="{9D8B030D-6E8A-4147-A177-3AD203B41FA5}">
                      <a16:colId xmlns:a16="http://schemas.microsoft.com/office/drawing/2014/main" val="117280503"/>
                    </a:ext>
                  </a:extLst>
                </a:gridCol>
                <a:gridCol w="4850199">
                  <a:extLst>
                    <a:ext uri="{9D8B030D-6E8A-4147-A177-3AD203B41FA5}">
                      <a16:colId xmlns:a16="http://schemas.microsoft.com/office/drawing/2014/main" val="3144183573"/>
                    </a:ext>
                  </a:extLst>
                </a:gridCol>
                <a:gridCol w="5159041">
                  <a:extLst>
                    <a:ext uri="{9D8B030D-6E8A-4147-A177-3AD203B41FA5}">
                      <a16:colId xmlns:a16="http://schemas.microsoft.com/office/drawing/2014/main" val="110928000"/>
                    </a:ext>
                  </a:extLst>
                </a:gridCol>
              </a:tblGrid>
              <a:tr h="1433402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em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é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ụ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ô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ai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ạ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ồ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ấu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ấ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ụ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ô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ó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i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ê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04237692"/>
                  </a:ext>
                </a:extLst>
              </a:tr>
              <a:tr h="1856861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ốt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94496030"/>
                  </a:ext>
                </a:extLst>
              </a:tr>
              <a:tr h="856734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24182529"/>
                  </a:ext>
                </a:extLst>
              </a:tr>
              <a:tr h="1319036">
                <a:tc>
                  <a:txBody>
                    <a:bodyPr/>
                    <a:lstStyle/>
                    <a:p>
                      <a:pPr marL="0" marR="3048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6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46C17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3048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200"/>
                        </a:spcAft>
                      </a:pPr>
                      <a:r>
                        <a:rPr lang="en-US" sz="26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59955440"/>
                  </a:ext>
                </a:extLst>
              </a:tr>
            </a:tbl>
          </a:graphicData>
        </a:graphic>
      </p:graphicFrame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C52F7AF-6B8F-9A19-9567-3CC671A38CF2}"/>
              </a:ext>
            </a:extLst>
          </p:cNvPr>
          <p:cNvSpPr txBox="1"/>
          <p:nvPr/>
        </p:nvSpPr>
        <p:spPr>
          <a:xfrm>
            <a:off x="3733800" y="246709"/>
            <a:ext cx="4724400" cy="6132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200" b="1" dirty="0">
                <a:solidFill>
                  <a:schemeClr val="bg1"/>
                </a:solidFill>
                <a:effectLst/>
                <a:highlight>
                  <a:srgbClr val="00CC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06</a:t>
            </a:r>
          </a:p>
        </p:txBody>
      </p:sp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44CB6972-347B-910A-640A-A5783FB118F4}"/>
              </a:ext>
            </a:extLst>
          </p:cNvPr>
          <p:cNvSpPr txBox="1"/>
          <p:nvPr/>
        </p:nvSpPr>
        <p:spPr>
          <a:xfrm>
            <a:off x="2139396" y="2477594"/>
            <a:ext cx="4507211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yệ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oay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ờ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ấu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ằm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ử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ạ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t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E6046F80-261F-2A81-C6D1-056A539152FA}"/>
              </a:ext>
            </a:extLst>
          </p:cNvPr>
          <p:cNvSpPr txBox="1"/>
          <p:nvPr/>
        </p:nvSpPr>
        <p:spPr>
          <a:xfrm>
            <a:off x="6896483" y="2477593"/>
            <a:ext cx="5182171" cy="16927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yệ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oay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ự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ó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ằm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ă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ê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ó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ề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o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ừ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ẻ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ạ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à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p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ạo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ẽ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Hộp Văn bản 14">
            <a:extLst>
              <a:ext uri="{FF2B5EF4-FFF2-40B4-BE49-F238E27FC236}">
                <a16:creationId xmlns:a16="http://schemas.microsoft.com/office/drawing/2014/main" id="{2D73EE8D-AA26-77DE-2879-942A44844A55}"/>
              </a:ext>
            </a:extLst>
          </p:cNvPr>
          <p:cNvSpPr txBox="1"/>
          <p:nvPr/>
        </p:nvSpPr>
        <p:spPr>
          <a:xfrm>
            <a:off x="2488975" y="4224613"/>
            <a:ext cx="3984400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30480" algn="just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ấu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9B3C1A7F-5C54-3F4C-CE5C-4D6546185314}"/>
                  </a:ext>
                </a:extLst>
              </p:cNvPr>
              <p:cNvSpPr txBox="1"/>
              <p:nvPr/>
            </p:nvSpPr>
            <p:spPr>
              <a:xfrm>
                <a:off x="2464552" y="4634180"/>
                <a:ext cx="4033243" cy="4924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600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sz="26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46C172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600" b="1" dirty="0">
                    <a:solidFill>
                      <a:srgbClr val="46C172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46C172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600" b="1" dirty="0">
                    <a:solidFill>
                      <a:srgbClr val="46C172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46C172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ên</a:t>
                </a:r>
                <a:r>
                  <a:rPr lang="en-US" sz="2600" b="1" dirty="0">
                    <a:solidFill>
                      <a:srgbClr val="46C172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46C172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ụ</a:t>
                </a:r>
                <a:r>
                  <a:rPr lang="en-US" sz="2600" b="1" dirty="0">
                    <a:solidFill>
                      <a:srgbClr val="46C172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b="1" dirty="0" err="1">
                    <a:solidFill>
                      <a:srgbClr val="46C172"/>
                    </a:solidFill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endParaRPr lang="en-US" sz="2600" b="1" dirty="0">
                  <a:solidFill>
                    <a:srgbClr val="46C17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Hộp Văn bản 17">
                <a:extLst>
                  <a:ext uri="{FF2B5EF4-FFF2-40B4-BE49-F238E27FC236}">
                    <a16:creationId xmlns:a16="http://schemas.microsoft.com/office/drawing/2014/main" id="{9B3C1A7F-5C54-3F4C-CE5C-4D65461853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4552" y="4634180"/>
                <a:ext cx="4033243" cy="492443"/>
              </a:xfrm>
              <a:prstGeom prst="rect">
                <a:avLst/>
              </a:prstGeom>
              <a:blipFill>
                <a:blip r:embed="rId2"/>
                <a:stretch>
                  <a:fillRect t="-11111" b="-308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Hộp Văn bản 20">
            <a:extLst>
              <a:ext uri="{FF2B5EF4-FFF2-40B4-BE49-F238E27FC236}">
                <a16:creationId xmlns:a16="http://schemas.microsoft.com/office/drawing/2014/main" id="{748CA595-26F3-1BD6-4D75-B354EE8C5C54}"/>
              </a:ext>
            </a:extLst>
          </p:cNvPr>
          <p:cNvSpPr txBox="1"/>
          <p:nvPr/>
        </p:nvSpPr>
        <p:spPr>
          <a:xfrm>
            <a:off x="7271842" y="4391637"/>
            <a:ext cx="446555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ó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i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ên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on (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ài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t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67708BAC-E0A5-C02B-BC7B-BD38B2718DE7}"/>
              </a:ext>
            </a:extLst>
          </p:cNvPr>
          <p:cNvSpPr txBox="1"/>
          <p:nvPr/>
        </p:nvSpPr>
        <p:spPr>
          <a:xfrm>
            <a:off x="2041073" y="5174044"/>
            <a:ext cx="5049753" cy="5155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lvl="0" algn="just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1400"/>
            </a:pPr>
            <a:r>
              <a:rPr lang="en-US" sz="26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6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endParaRPr lang="en-US" sz="26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29E6056A-39FE-1EEB-041D-3F52FFE1BE2E}"/>
              </a:ext>
            </a:extLst>
          </p:cNvPr>
          <p:cNvSpPr txBox="1"/>
          <p:nvPr/>
        </p:nvSpPr>
        <p:spPr>
          <a:xfrm>
            <a:off x="1956298" y="5859405"/>
            <a:ext cx="5049753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26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26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Hộp Văn bản 29">
            <a:extLst>
              <a:ext uri="{FF2B5EF4-FFF2-40B4-BE49-F238E27FC236}">
                <a16:creationId xmlns:a16="http://schemas.microsoft.com/office/drawing/2014/main" id="{A6FEE3D5-7482-3779-2D8F-AB3C2C18C7CA}"/>
              </a:ext>
            </a:extLst>
          </p:cNvPr>
          <p:cNvSpPr txBox="1"/>
          <p:nvPr/>
        </p:nvSpPr>
        <p:spPr>
          <a:xfrm>
            <a:off x="6896482" y="5129910"/>
            <a:ext cx="4931723" cy="9757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30480" lvl="0" algn="just">
              <a:lnSpc>
                <a:spcPct val="115000"/>
              </a:lnSpc>
              <a:spcBef>
                <a:spcPts val="0"/>
              </a:spcBef>
              <a:spcAft>
                <a:spcPts val="1200"/>
              </a:spcAft>
              <a:buSzPts val="1400"/>
            </a:pPr>
            <a:r>
              <a:rPr lang="en-US" sz="26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6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6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uố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ơi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ồn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33" name="Hộp Văn bản 32">
            <a:extLst>
              <a:ext uri="{FF2B5EF4-FFF2-40B4-BE49-F238E27FC236}">
                <a16:creationId xmlns:a16="http://schemas.microsoft.com/office/drawing/2014/main" id="{552D715C-EC1D-B46F-1744-4D6140AAF651}"/>
              </a:ext>
            </a:extLst>
          </p:cNvPr>
          <p:cNvSpPr txBox="1"/>
          <p:nvPr/>
        </p:nvSpPr>
        <p:spPr>
          <a:xfrm>
            <a:off x="6896482" y="5969011"/>
            <a:ext cx="667610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26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2600" b="1" dirty="0">
                <a:solidFill>
                  <a:srgbClr val="46C172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</a:t>
            </a:r>
            <a:r>
              <a:rPr lang="en-US" sz="26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6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8595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5" grpId="0"/>
      <p:bldP spid="18" grpId="0"/>
      <p:bldP spid="21" grpId="0"/>
      <p:bldP spid="24" grpId="0"/>
      <p:bldP spid="27" grpId="0"/>
      <p:bldP spid="30" grpId="0"/>
      <p:bldP spid="33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761901" y="284317"/>
            <a:ext cx="3326115" cy="707886"/>
          </a:xfrm>
          <a:prstGeom prst="rect">
            <a:avLst/>
          </a:prstGeom>
          <a:solidFill>
            <a:srgbClr val="46C172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101769" y="1327355"/>
            <a:ext cx="8347064" cy="4050829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4071503" y="2067299"/>
            <a:ext cx="7068445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</a:pPr>
            <a:r>
              <a:rPr lang="nl-NL" sz="3200" b="1" dirty="0">
                <a:solidFill>
                  <a:srgbClr val="3DAF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: </a:t>
            </a:r>
            <a:endParaRPr lang="en-US" sz="3200" dirty="0">
              <a:solidFill>
                <a:srgbClr val="3DAF4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ưu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ầm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Ê-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ốp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ô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en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DDA6258E-FF38-9EEE-2B72-05F7859DA9D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458" y="102636"/>
            <a:ext cx="2122818" cy="2122818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4E1391D0-D869-75FB-DAA5-9F9F79A19AE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904968" y="1461724"/>
            <a:ext cx="2064953" cy="2064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344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Hình tự do: Hình 8">
            <a:extLst>
              <a:ext uri="{FF2B5EF4-FFF2-40B4-BE49-F238E27FC236}">
                <a16:creationId xmlns:a16="http://schemas.microsoft.com/office/drawing/2014/main" id="{0FBA6EEB-5020-72FB-4EE9-828D49258747}"/>
              </a:ext>
            </a:extLst>
          </p:cNvPr>
          <p:cNvSpPr/>
          <p:nvPr/>
        </p:nvSpPr>
        <p:spPr>
          <a:xfrm>
            <a:off x="-10110" y="-1"/>
            <a:ext cx="3539891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A1E8E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04456F8A-472B-3E38-CEFE-1AB93F17BBF0}"/>
              </a:ext>
            </a:extLst>
          </p:cNvPr>
          <p:cNvSpPr/>
          <p:nvPr/>
        </p:nvSpPr>
        <p:spPr>
          <a:xfrm>
            <a:off x="-71492" y="0"/>
            <a:ext cx="3089995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08D4735-63C1-4F13-B5A7-14243DE4D769}"/>
              </a:ext>
            </a:extLst>
          </p:cNvPr>
          <p:cNvSpPr txBox="1"/>
          <p:nvPr/>
        </p:nvSpPr>
        <p:spPr>
          <a:xfrm>
            <a:off x="5761901" y="284317"/>
            <a:ext cx="3326115" cy="707886"/>
          </a:xfrm>
          <a:prstGeom prst="rect">
            <a:avLst/>
          </a:prstGeom>
          <a:solidFill>
            <a:srgbClr val="46C172"/>
          </a:solidFill>
          <a:ln w="38100">
            <a:solidFill>
              <a:srgbClr val="92D050"/>
            </a:solidFill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chemeClr val="bg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Đối tượng 1">
            <a:extLst>
              <a:ext uri="{FF2B5EF4-FFF2-40B4-BE49-F238E27FC236}">
                <a16:creationId xmlns:a16="http://schemas.microsoft.com/office/drawing/2014/main" id="{6B292B20-5763-B0F8-5851-2D0775A9B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7600" y="26416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216000" progId="Equation.DSMT4">
                  <p:embed/>
                </p:oleObj>
              </mc:Choice>
              <mc:Fallback>
                <p:oleObj name="Equation" r:id="rId2" imgW="914400" imgH="216000" progId="Equation.DSMT4">
                  <p:embed/>
                  <p:pic>
                    <p:nvPicPr>
                      <p:cNvPr id="2" name="Đối tượng 1">
                        <a:extLst>
                          <a:ext uri="{FF2B5EF4-FFF2-40B4-BE49-F238E27FC236}">
                            <a16:creationId xmlns:a16="http://schemas.microsoft.com/office/drawing/2014/main" id="{6B292B20-5763-B0F8-5851-2D0775A9B6E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7600" y="2641600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uộn: Ngang 10">
            <a:extLst>
              <a:ext uri="{FF2B5EF4-FFF2-40B4-BE49-F238E27FC236}">
                <a16:creationId xmlns:a16="http://schemas.microsoft.com/office/drawing/2014/main" id="{9C751495-63C0-E27F-1D85-A807C976AD09}"/>
              </a:ext>
            </a:extLst>
          </p:cNvPr>
          <p:cNvSpPr/>
          <p:nvPr/>
        </p:nvSpPr>
        <p:spPr>
          <a:xfrm>
            <a:off x="3101768" y="1327355"/>
            <a:ext cx="8726437" cy="4729316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411D78F5-E174-230F-DAFB-32FF3B7D3DCC}"/>
              </a:ext>
            </a:extLst>
          </p:cNvPr>
          <p:cNvSpPr txBox="1"/>
          <p:nvPr/>
        </p:nvSpPr>
        <p:spPr>
          <a:xfrm>
            <a:off x="3925847" y="2137741"/>
            <a:ext cx="7514694" cy="31085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nl-NL" sz="3600" b="1" dirty="0">
                <a:solidFill>
                  <a:srgbClr val="3DAF4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tập về nhà</a:t>
            </a:r>
            <a:endParaRPr lang="en-US" sz="3600" dirty="0">
              <a:solidFill>
                <a:srgbClr val="3DAF4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ê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(La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ô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ten),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ói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ừu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on (Ê-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ốp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DDA6258E-FF38-9EEE-2B72-05F7859DA9D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459" y="172342"/>
            <a:ext cx="2122818" cy="2122818"/>
          </a:xfrm>
          <a:prstGeom prst="rect">
            <a:avLst/>
          </a:prstGeom>
        </p:spPr>
      </p:pic>
      <p:pic>
        <p:nvPicPr>
          <p:cNvPr id="14" name="Hình ảnh 13">
            <a:extLst>
              <a:ext uri="{FF2B5EF4-FFF2-40B4-BE49-F238E27FC236}">
                <a16:creationId xmlns:a16="http://schemas.microsoft.com/office/drawing/2014/main" id="{4E1391D0-D869-75FB-DAA5-9F9F79A19AE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821014" y="1525804"/>
            <a:ext cx="2064953" cy="2064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2552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17CE31E6-42AF-724A-BB4F-C17B9F6FC3BB}"/>
              </a:ext>
            </a:extLst>
          </p:cNvPr>
          <p:cNvGraphicFramePr>
            <a:graphicFrameLocks noGrp="1"/>
          </p:cNvGraphicFramePr>
          <p:nvPr/>
        </p:nvGraphicFramePr>
        <p:xfrm>
          <a:off x="163192" y="1163857"/>
          <a:ext cx="11865615" cy="527037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C22544A-7EE6-4342-B048-85BDC9FD1C3A}</a:tableStyleId>
              </a:tblPr>
              <a:tblGrid>
                <a:gridCol w="1282383">
                  <a:extLst>
                    <a:ext uri="{9D8B030D-6E8A-4147-A177-3AD203B41FA5}">
                      <a16:colId xmlns:a16="http://schemas.microsoft.com/office/drawing/2014/main" val="3570233543"/>
                    </a:ext>
                  </a:extLst>
                </a:gridCol>
                <a:gridCol w="9848535">
                  <a:extLst>
                    <a:ext uri="{9D8B030D-6E8A-4147-A177-3AD203B41FA5}">
                      <a16:colId xmlns:a16="http://schemas.microsoft.com/office/drawing/2014/main" val="1542391881"/>
                    </a:ext>
                  </a:extLst>
                </a:gridCol>
                <a:gridCol w="734697">
                  <a:extLst>
                    <a:ext uri="{9D8B030D-6E8A-4147-A177-3AD203B41FA5}">
                      <a16:colId xmlns:a16="http://schemas.microsoft.com/office/drawing/2014/main" val="1888668836"/>
                    </a:ext>
                  </a:extLst>
                </a:gridCol>
              </a:tblGrid>
              <a:tr h="32318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ô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172811864"/>
                  </a:ext>
                </a:extLst>
              </a:tr>
              <a:tr h="364309">
                <a:tc rowSpan="2"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oả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50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ữ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62451256"/>
                  </a:ext>
                </a:extLst>
              </a:tr>
              <a:tr h="306162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ầ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ượ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ạ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0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99371011"/>
                  </a:ext>
                </a:extLst>
              </a:tr>
              <a:tr h="323188">
                <a:tc rowSpan="4"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 dung</a:t>
                      </a: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Lí do vì sao thích văn bản đó)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ụ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ô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ch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527264041"/>
                  </a:ext>
                </a:extLst>
              </a:tr>
              <a:tr h="1377349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Times New Roman" panose="02020603050405020304" pitchFamily="18" charset="0"/>
                        <a:buChar char="-"/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á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ụ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ôn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Times New Roman" panose="02020603050405020304" pitchFamily="18" charset="0"/>
                        <a:buChar char="-"/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á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ì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uố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á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á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ậ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íc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ấ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ợ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ò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ạ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.</a:t>
                      </a:r>
                    </a:p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Times New Roman" panose="02020603050405020304" pitchFamily="18" charset="0"/>
                        <a:buChar char="-"/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út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ừ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â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yện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73873717"/>
                  </a:ext>
                </a:extLst>
              </a:tr>
              <a:tr h="97191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Times New Roman" panose="02020603050405020304" pitchFamily="18" charset="0"/>
                        <a:buChar char="-"/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ê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ượ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ế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yệ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ụ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ôn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Times New Roman" panose="02020603050405020304" pitchFamily="18" charset="0"/>
                        <a:buChar char="-"/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iể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a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iế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ệ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</a:p>
                    <a:p>
                      <a:pPr marL="342900" marR="0" lvl="0" indent="-3429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Times New Roman" panose="02020603050405020304" pitchFamily="18" charset="0"/>
                        <a:buChar char="-"/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Ư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ế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ơ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ó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ó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iê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n)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ể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ằ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ă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uô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ó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ó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ừu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on).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122273081"/>
                  </a:ext>
                </a:extLst>
              </a:tr>
              <a:tr h="32318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ẳ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ịnh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ảm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ú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ận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c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ết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29509224"/>
                  </a:ext>
                </a:extLst>
              </a:tr>
              <a:tr h="651099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 tả, ngữ pháp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100"/>
                        </a:spcAft>
                      </a:pP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ảm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o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ẩn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nh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ả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ữ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áp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ếng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iệt</a:t>
                      </a:r>
                      <a:r>
                        <a:rPr lang="vi-VN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5</a:t>
                      </a:r>
                      <a:endParaRPr lang="en-US" sz="20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53797910"/>
                  </a:ext>
                </a:extLst>
              </a:tr>
              <a:tr h="527722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ng</a:t>
                      </a: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ạo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3CC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100"/>
                        </a:spcAft>
                      </a:pP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ể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n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uy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ĩ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âu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ắc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ề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ấn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ề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hị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ận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;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ễn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ạt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ới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vi-VN" sz="2000" b="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ẻ</a:t>
                      </a:r>
                      <a:r>
                        <a:rPr lang="vi-VN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2000" b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0</a:t>
                      </a:r>
                      <a:endParaRPr lang="en-US" sz="20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42319" marR="42319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699962108"/>
                  </a:ext>
                </a:extLst>
              </a:tr>
            </a:tbl>
          </a:graphicData>
        </a:graphic>
      </p:graphicFrame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58EE8D3F-2EF5-4F4A-0282-32DA9D600CBF}"/>
              </a:ext>
            </a:extLst>
          </p:cNvPr>
          <p:cNvSpPr txBox="1"/>
          <p:nvPr/>
        </p:nvSpPr>
        <p:spPr>
          <a:xfrm>
            <a:off x="3441290" y="277450"/>
            <a:ext cx="60960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ubrics </a:t>
            </a:r>
            <a:r>
              <a:rPr lang="en-US" sz="40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ánh</a:t>
            </a:r>
            <a:r>
              <a:rPr lang="en-US" sz="40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</a:t>
            </a:r>
            <a:r>
              <a:rPr lang="en-US" sz="40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oạn</a:t>
            </a:r>
            <a:r>
              <a:rPr lang="en-US" sz="40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ăn</a:t>
            </a:r>
            <a:endParaRPr lang="en-US" sz="4000" b="1" dirty="0">
              <a:solidFill>
                <a:srgbClr val="46C17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278673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uộn: Ngang 5">
            <a:extLst>
              <a:ext uri="{FF2B5EF4-FFF2-40B4-BE49-F238E27FC236}">
                <a16:creationId xmlns:a16="http://schemas.microsoft.com/office/drawing/2014/main" id="{9D984187-C6E3-FF2C-4101-F5CB70A851FB}"/>
              </a:ext>
            </a:extLst>
          </p:cNvPr>
          <p:cNvSpPr/>
          <p:nvPr/>
        </p:nvSpPr>
        <p:spPr>
          <a:xfrm>
            <a:off x="1452027" y="580103"/>
            <a:ext cx="9682471" cy="5692878"/>
          </a:xfrm>
          <a:prstGeom prst="horizontalScroll">
            <a:avLst/>
          </a:prstGeom>
          <a:noFill/>
          <a:ln w="76200">
            <a:solidFill>
              <a:srgbClr val="1F753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bg1"/>
              </a:solidFill>
            </a:endParaRPr>
          </a:p>
        </p:txBody>
      </p:sp>
      <p:pic>
        <p:nvPicPr>
          <p:cNvPr id="7" name="Hình ảnh 6">
            <a:extLst>
              <a:ext uri="{FF2B5EF4-FFF2-40B4-BE49-F238E27FC236}">
                <a16:creationId xmlns:a16="http://schemas.microsoft.com/office/drawing/2014/main" id="{CCC8145B-3351-45F0-43A5-F91C139F871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184163" y="916204"/>
            <a:ext cx="2064953" cy="2064953"/>
          </a:xfrm>
          <a:prstGeom prst="rect">
            <a:avLst/>
          </a:prstGeom>
        </p:spPr>
      </p:pic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BE5793BB-BACB-A5E7-D19C-3BB4543A6B01}"/>
              </a:ext>
            </a:extLst>
          </p:cNvPr>
          <p:cNvSpPr txBox="1"/>
          <p:nvPr/>
        </p:nvSpPr>
        <p:spPr>
          <a:xfrm>
            <a:off x="2216640" y="1319605"/>
            <a:ext cx="8917858" cy="39710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en-US" sz="40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r>
              <a:rPr lang="pt-BR" sz="40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ớng dẫn học ở nhà</a:t>
            </a:r>
            <a:endParaRPr lang="pt-BR" sz="4000" b="1" dirty="0">
              <a:solidFill>
                <a:srgbClr val="46C172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pt-B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Vẽ sơ đồ tư duy về các đơn vị kiến thức của bài học</a:t>
            </a: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pt-B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ặc vẽ tranh hình ảnh ấn tượng về bài học.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1000"/>
              </a:spcAft>
            </a:pPr>
            <a:r>
              <a:rPr lang="pt-B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Chuẩn bị: đọc kết nối chủ điểm, tìm hiểu về văn bản “</a:t>
            </a:r>
            <a:r>
              <a:rPr lang="pt-B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 người, biết ta”</a:t>
            </a:r>
            <a:r>
              <a:rPr lang="pt-B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(đọc văn bản, trả lời câu hỏi trong SGK)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51410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5645020" y="172340"/>
            <a:ext cx="3373264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sp>
        <p:nvSpPr>
          <p:cNvPr id="19" name="Bong bóng Lời nói: Hình bầu dục 18">
            <a:extLst>
              <a:ext uri="{FF2B5EF4-FFF2-40B4-BE49-F238E27FC236}">
                <a16:creationId xmlns:a16="http://schemas.microsoft.com/office/drawing/2014/main" id="{D7CDBC88-B427-A7CB-2E10-7D972648A012}"/>
              </a:ext>
            </a:extLst>
          </p:cNvPr>
          <p:cNvSpPr/>
          <p:nvPr/>
        </p:nvSpPr>
        <p:spPr>
          <a:xfrm>
            <a:off x="6288833" y="1035697"/>
            <a:ext cx="5747657" cy="3153747"/>
          </a:xfrm>
          <a:prstGeom prst="wedgeEllipseCallout">
            <a:avLst>
              <a:gd name="adj1" fmla="val -56103"/>
              <a:gd name="adj2" fmla="val 53957"/>
            </a:avLst>
          </a:pr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Theo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ứ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26579AAA-3DD1-A3A4-BFFC-0A02BE0BAA9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7232" y="526283"/>
            <a:ext cx="1716524" cy="1716524"/>
          </a:xfrm>
          <a:prstGeom prst="rect">
            <a:avLst/>
          </a:prstGeom>
        </p:spPr>
      </p:pic>
      <p:pic>
        <p:nvPicPr>
          <p:cNvPr id="7" name="Hình ảnh 6">
            <a:extLst>
              <a:ext uri="{FF2B5EF4-FFF2-40B4-BE49-F238E27FC236}">
                <a16:creationId xmlns:a16="http://schemas.microsoft.com/office/drawing/2014/main" id="{EE2CD13B-09F5-6A67-6253-90FB402FDC5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15208" y="2922240"/>
            <a:ext cx="3935759" cy="39357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901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Hình tự do: Hình 14">
            <a:extLst>
              <a:ext uri="{FF2B5EF4-FFF2-40B4-BE49-F238E27FC236}">
                <a16:creationId xmlns:a16="http://schemas.microsoft.com/office/drawing/2014/main" id="{62F1F112-92EF-61F4-5A3E-85532301C876}"/>
              </a:ext>
            </a:extLst>
          </p:cNvPr>
          <p:cNvSpPr/>
          <p:nvPr/>
        </p:nvSpPr>
        <p:spPr>
          <a:xfrm>
            <a:off x="-10109" y="172341"/>
            <a:ext cx="4081613" cy="6685658"/>
          </a:xfrm>
          <a:custGeom>
            <a:avLst/>
            <a:gdLst>
              <a:gd name="connsiteX0" fmla="*/ 0 w 4081613"/>
              <a:gd name="connsiteY0" fmla="*/ 0 h 6685658"/>
              <a:gd name="connsiteX1" fmla="*/ 4081613 w 4081613"/>
              <a:gd name="connsiteY1" fmla="*/ 6685658 h 6685658"/>
              <a:gd name="connsiteX2" fmla="*/ 0 w 4081613"/>
              <a:gd name="connsiteY2" fmla="*/ 6685658 h 6685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081613" h="6685658">
                <a:moveTo>
                  <a:pt x="0" y="0"/>
                </a:moveTo>
                <a:lnTo>
                  <a:pt x="4081613" y="6685658"/>
                </a:lnTo>
                <a:lnTo>
                  <a:pt x="0" y="6685658"/>
                </a:lnTo>
                <a:close/>
              </a:path>
            </a:pathLst>
          </a:custGeom>
          <a:solidFill>
            <a:srgbClr val="33CC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61421B1-1906-4F8E-BF53-DF1E9D07C1F2}"/>
              </a:ext>
            </a:extLst>
          </p:cNvPr>
          <p:cNvSpPr txBox="1"/>
          <p:nvPr/>
        </p:nvSpPr>
        <p:spPr>
          <a:xfrm>
            <a:off x="4091722" y="172340"/>
            <a:ext cx="7240554" cy="707886"/>
          </a:xfrm>
          <a:prstGeom prst="rect">
            <a:avLst/>
          </a:prstGeom>
          <a:solidFill>
            <a:srgbClr val="00CC99"/>
          </a:solidFill>
          <a:ln w="38100">
            <a:noFill/>
          </a:ln>
        </p:spPr>
        <p:txBody>
          <a:bodyPr wrap="square">
            <a:spAutoFit/>
          </a:bodyPr>
          <a:lstStyle/>
          <a:p>
            <a:pPr marL="0" marR="0" algn="ctr">
              <a:spcBef>
                <a:spcPts val="600"/>
              </a:spcBef>
              <a:spcAft>
                <a:spcPts val="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sp>
        <p:nvSpPr>
          <p:cNvPr id="8" name="Hình tự do: Hình 7">
            <a:extLst>
              <a:ext uri="{FF2B5EF4-FFF2-40B4-BE49-F238E27FC236}">
                <a16:creationId xmlns:a16="http://schemas.microsoft.com/office/drawing/2014/main" id="{EFF46C95-D8B0-5561-7CE5-E242BDFAD4B2}"/>
              </a:ext>
            </a:extLst>
          </p:cNvPr>
          <p:cNvSpPr/>
          <p:nvPr/>
        </p:nvSpPr>
        <p:spPr>
          <a:xfrm>
            <a:off x="0" y="0"/>
            <a:ext cx="4081613" cy="6858000"/>
          </a:xfrm>
          <a:custGeom>
            <a:avLst/>
            <a:gdLst>
              <a:gd name="connsiteX0" fmla="*/ 6081502 w 6096000"/>
              <a:gd name="connsiteY0" fmla="*/ 0 h 6858000"/>
              <a:gd name="connsiteX1" fmla="*/ 6096000 w 6096000"/>
              <a:gd name="connsiteY1" fmla="*/ 0 h 6858000"/>
              <a:gd name="connsiteX2" fmla="*/ 6096000 w 6096000"/>
              <a:gd name="connsiteY2" fmla="*/ 12807 h 6858000"/>
              <a:gd name="connsiteX3" fmla="*/ 0 w 6096000"/>
              <a:gd name="connsiteY3" fmla="*/ 0 h 6858000"/>
              <a:gd name="connsiteX4" fmla="*/ 6057826 w 6096000"/>
              <a:gd name="connsiteY4" fmla="*/ 0 h 6858000"/>
              <a:gd name="connsiteX5" fmla="*/ 0 w 6096000"/>
              <a:gd name="connsiteY5" fmla="*/ 6858000 h 6858000"/>
              <a:gd name="connsiteX6" fmla="*/ 0 w 6096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6096000" h="6858000">
                <a:moveTo>
                  <a:pt x="6081502" y="0"/>
                </a:moveTo>
                <a:lnTo>
                  <a:pt x="6096000" y="0"/>
                </a:lnTo>
                <a:lnTo>
                  <a:pt x="6096000" y="12807"/>
                </a:lnTo>
                <a:close/>
                <a:moveTo>
                  <a:pt x="0" y="0"/>
                </a:moveTo>
                <a:lnTo>
                  <a:pt x="6057826" y="0"/>
                </a:lnTo>
                <a:lnTo>
                  <a:pt x="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33CCCC">
              <a:alpha val="4588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srgbClr val="FF9933"/>
              </a:solidFill>
            </a:endParaRPr>
          </a:p>
        </p:txBody>
      </p:sp>
      <p:pic>
        <p:nvPicPr>
          <p:cNvPr id="13" name="Hình ảnh 12">
            <a:extLst>
              <a:ext uri="{FF2B5EF4-FFF2-40B4-BE49-F238E27FC236}">
                <a16:creationId xmlns:a16="http://schemas.microsoft.com/office/drawing/2014/main" id="{228E0ECB-1289-F58E-55DB-0B7DC06BE9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465" y="334686"/>
            <a:ext cx="1917402" cy="1917402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2ECC7A84-DD03-224F-ADD1-B4358178EB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61868" y="1614195"/>
            <a:ext cx="7053335" cy="4842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010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C0CBCBA2-2820-3D47-7456-918C58F37664}"/>
              </a:ext>
            </a:extLst>
          </p:cNvPr>
          <p:cNvSpPr txBox="1"/>
          <p:nvPr/>
        </p:nvSpPr>
        <p:spPr>
          <a:xfrm>
            <a:off x="1406589" y="0"/>
            <a:ext cx="8735785" cy="7434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000" b="1" dirty="0">
                <a:solidFill>
                  <a:schemeClr val="bg1"/>
                </a:solidFill>
                <a:effectLst/>
                <a:highlight>
                  <a:srgbClr val="00CC99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PHIẾU HỌC TẬP SỐ 01</a:t>
            </a:r>
          </a:p>
        </p:txBody>
      </p:sp>
      <p:pic>
        <p:nvPicPr>
          <p:cNvPr id="2049" name="Picture 57">
            <a:extLst>
              <a:ext uri="{FF2B5EF4-FFF2-40B4-BE49-F238E27FC236}">
                <a16:creationId xmlns:a16="http://schemas.microsoft.com/office/drawing/2014/main" id="{4395DB66-5932-88A7-1749-BC817D7897C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96649" y="743473"/>
            <a:ext cx="2467343" cy="2685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58">
            <a:extLst>
              <a:ext uri="{FF2B5EF4-FFF2-40B4-BE49-F238E27FC236}">
                <a16:creationId xmlns:a16="http://schemas.microsoft.com/office/drawing/2014/main" id="{15C4E169-B763-6CD6-F5F7-423C199EA0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1254" y="743473"/>
            <a:ext cx="2517032" cy="2868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59">
            <a:extLst>
              <a:ext uri="{FF2B5EF4-FFF2-40B4-BE49-F238E27FC236}">
                <a16:creationId xmlns:a16="http://schemas.microsoft.com/office/drawing/2014/main" id="{41B0EFBA-B323-5E62-BFF5-C8E06B1546F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716" y="788236"/>
            <a:ext cx="2629902" cy="277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62">
            <a:extLst>
              <a:ext uri="{FF2B5EF4-FFF2-40B4-BE49-F238E27FC236}">
                <a16:creationId xmlns:a16="http://schemas.microsoft.com/office/drawing/2014/main" id="{B8E1F547-71BC-0783-2B37-76B2124531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389" y="3812362"/>
            <a:ext cx="2467343" cy="2933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61">
            <a:extLst>
              <a:ext uri="{FF2B5EF4-FFF2-40B4-BE49-F238E27FC236}">
                <a16:creationId xmlns:a16="http://schemas.microsoft.com/office/drawing/2014/main" id="{E344B455-F8B9-CD7E-E120-CB75E735D5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1254" y="3812362"/>
            <a:ext cx="2337220" cy="2933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3">
            <a:extLst>
              <a:ext uri="{FF2B5EF4-FFF2-40B4-BE49-F238E27FC236}">
                <a16:creationId xmlns:a16="http://schemas.microsoft.com/office/drawing/2014/main" id="{B614B3FD-10A7-EE2A-1FD2-80CB5D972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715" y="3812362"/>
            <a:ext cx="2629901" cy="2933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9707F7DF-5005-F601-A960-5DBB868D139D}"/>
              </a:ext>
            </a:extLst>
          </p:cNvPr>
          <p:cNvSpPr txBox="1"/>
          <p:nvPr/>
        </p:nvSpPr>
        <p:spPr>
          <a:xfrm>
            <a:off x="9635186" y="371736"/>
            <a:ext cx="1987420" cy="6101414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b="1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algn="ctr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ề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ô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ti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ể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uyện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2800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sz="2800" dirty="0" err="1">
                <a:solidFill>
                  <a:srgbClr val="46C172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ấu</a:t>
            </a:r>
            <a:endParaRPr lang="en-US" sz="2800" dirty="0">
              <a:solidFill>
                <a:srgbClr val="46C172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9939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845119" y="321342"/>
            <a:ext cx="6600709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rải nghiệm cùng văn bả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AE508C3-92F0-430D-9AD2-4776EB63418D}"/>
              </a:ext>
            </a:extLst>
          </p:cNvPr>
          <p:cNvSpPr txBox="1"/>
          <p:nvPr/>
        </p:nvSpPr>
        <p:spPr>
          <a:xfrm>
            <a:off x="845119" y="1207130"/>
            <a:ext cx="4006799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–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ể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15D94BA-B34D-7214-9055-475F2803D221}"/>
              </a:ext>
            </a:extLst>
          </p:cNvPr>
          <p:cNvSpPr txBox="1"/>
          <p:nvPr/>
        </p:nvSpPr>
        <p:spPr>
          <a:xfrm>
            <a:off x="954054" y="2500389"/>
            <a:ext cx="10177366" cy="1444306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22860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tabLst>
                <a:tab pos="1386840" algn="l"/>
              </a:tabLst>
            </a:pP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ai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ườ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ạ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ồ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ành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ấ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to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õ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à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ậ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ú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uồ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ỉ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a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ú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ý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ắ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ỉ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ú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ỗ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oặ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ể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lạ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uyệ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ế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hợp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ớ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xe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anh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740E326B-E79B-FA6F-386B-02314BB7975F}"/>
              </a:ext>
            </a:extLst>
          </p:cNvPr>
          <p:cNvSpPr txBox="1"/>
          <p:nvPr/>
        </p:nvSpPr>
        <p:spPr>
          <a:xfrm>
            <a:off x="954054" y="4476540"/>
            <a:ext cx="10177366" cy="983283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L="22860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tabLst>
                <a:tab pos="1386840" algn="l"/>
              </a:tabLst>
            </a:pP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ă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ả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ó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ó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à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ê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ú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ý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ọ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to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ắ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ghỉ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ú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ỗ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ph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a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ạo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ọ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iệ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a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ủa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â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vậ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uyệ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5" name="Hình ảnh 14">
            <a:extLst>
              <a:ext uri="{FF2B5EF4-FFF2-40B4-BE49-F238E27FC236}">
                <a16:creationId xmlns:a16="http://schemas.microsoft.com/office/drawing/2014/main" id="{0BD876E6-1800-FCC0-008C-2034C17697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9893" y="-244364"/>
            <a:ext cx="2547184" cy="2547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5032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>
            <a:extLst>
              <a:ext uri="{FF2B5EF4-FFF2-40B4-BE49-F238E27FC236}">
                <a16:creationId xmlns:a16="http://schemas.microsoft.com/office/drawing/2014/main" id="{2B29FCE2-B5E7-43DA-95B9-882C89517F56}"/>
              </a:ext>
            </a:extLst>
          </p:cNvPr>
          <p:cNvSpPr txBox="1"/>
          <p:nvPr/>
        </p:nvSpPr>
        <p:spPr>
          <a:xfrm>
            <a:off x="845119" y="321342"/>
            <a:ext cx="6600709" cy="707886"/>
          </a:xfrm>
          <a:prstGeom prst="rect">
            <a:avLst/>
          </a:prstGeom>
          <a:solidFill>
            <a:srgbClr val="00CC99"/>
          </a:solidFill>
        </p:spPr>
        <p:txBody>
          <a:bodyPr wrap="square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de-DE" sz="4000" b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I. Trải nghiệm cùng văn bản</a:t>
            </a:r>
            <a:endParaRPr lang="en-US" sz="40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AE508C3-92F0-430D-9AD2-4776EB63418D}"/>
              </a:ext>
            </a:extLst>
          </p:cNvPr>
          <p:cNvSpPr txBox="1"/>
          <p:nvPr/>
        </p:nvSpPr>
        <p:spPr>
          <a:xfrm>
            <a:off x="845119" y="1207130"/>
            <a:ext cx="7356489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1386840" algn="l"/>
              </a:tabLst>
            </a:pPr>
            <a:r>
              <a:rPr lang="de-DE" sz="3200" b="1" dirty="0">
                <a:solidFill>
                  <a:srgbClr val="00CC99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de-DE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Giải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ừ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ó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(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ú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ý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ác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ừ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ú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ích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dưới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ân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a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rong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3200" b="1" dirty="0" err="1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gk</a:t>
            </a:r>
            <a:r>
              <a:rPr lang="en-US" sz="3200" b="1" dirty="0">
                <a:solidFill>
                  <a:srgbClr val="00CC99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)</a:t>
            </a:r>
            <a:endParaRPr lang="en-US" sz="3200" dirty="0">
              <a:solidFill>
                <a:srgbClr val="00CC99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815D94BA-B34D-7214-9055-475F2803D221}"/>
              </a:ext>
            </a:extLst>
          </p:cNvPr>
          <p:cNvSpPr txBox="1"/>
          <p:nvPr/>
        </p:nvSpPr>
        <p:spPr>
          <a:xfrm>
            <a:off x="1025199" y="2857224"/>
            <a:ext cx="2128548" cy="523220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ương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ang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740E326B-E79B-FA6F-386B-02314BB7975F}"/>
              </a:ext>
            </a:extLst>
          </p:cNvPr>
          <p:cNvSpPr txBox="1"/>
          <p:nvPr/>
        </p:nvSpPr>
        <p:spPr>
          <a:xfrm>
            <a:off x="1032107" y="3814407"/>
            <a:ext cx="5418754" cy="983283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ó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sói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:</a:t>
            </a:r>
            <a:r>
              <a:rPr lang="en-US" sz="2800" b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ó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ừng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mõ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nhọ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uôi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rậm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,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uyê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bắ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ú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khác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để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ăn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thịt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15" name="Hình ảnh 14">
            <a:extLst>
              <a:ext uri="{FF2B5EF4-FFF2-40B4-BE49-F238E27FC236}">
                <a16:creationId xmlns:a16="http://schemas.microsoft.com/office/drawing/2014/main" id="{0BD876E6-1800-FCC0-008C-2034C176978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39893" y="-244364"/>
            <a:ext cx="2547184" cy="2547184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E436C7B4-6727-B6EC-6C37-FBD55FB39A1A}"/>
              </a:ext>
            </a:extLst>
          </p:cNvPr>
          <p:cNvSpPr txBox="1"/>
          <p:nvPr/>
        </p:nvSpPr>
        <p:spPr>
          <a:xfrm>
            <a:off x="1106025" y="5507780"/>
            <a:ext cx="3039448" cy="523220"/>
          </a:xfrm>
          <a:prstGeom prst="rect">
            <a:avLst/>
          </a:prstGeom>
          <a:noFill/>
          <a:ln w="38100">
            <a:solidFill>
              <a:srgbClr val="33CCCC"/>
            </a:solidFill>
          </a:ln>
        </p:spPr>
        <p:txBody>
          <a:bodyPr wrap="squar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1386840" algn="l"/>
              </a:tabLst>
            </a:pPr>
            <a:r>
              <a:rPr lang="en-US" sz="2800" i="1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hiên</a:t>
            </a:r>
            <a:r>
              <a:rPr lang="en-US" sz="2800" i="1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con: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</a:t>
            </a:r>
            <a:r>
              <a:rPr lang="en-US" sz="2800" dirty="0" err="1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cừu</a:t>
            </a:r>
            <a:r>
              <a:rPr lang="en-US" sz="2800" dirty="0">
                <a:solidFill>
                  <a:srgbClr val="0D0D0D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 non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7271E58F-4226-5F3D-21B1-A0B8A1BF8BF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1134" y="1840852"/>
            <a:ext cx="4762500" cy="4762500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CE92F9C6-63ED-FE0A-0B82-81F759BBB5D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76520" y="1207130"/>
            <a:ext cx="7676178" cy="5117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4769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3" grpId="0" animBg="1"/>
      <p:bldP spid="1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341</Words>
  <Application>Microsoft Office PowerPoint</Application>
  <PresentationFormat>Widescreen</PresentationFormat>
  <Paragraphs>326</Paragraphs>
  <Slides>45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6" baseType="lpstr">
      <vt:lpstr>Arial</vt:lpstr>
      <vt:lpstr>Arial Black</vt:lpstr>
      <vt:lpstr>Broadway</vt:lpstr>
      <vt:lpstr>Calibri</vt:lpstr>
      <vt:lpstr>Calibri Light</vt:lpstr>
      <vt:lpstr>Cambria Math</vt:lpstr>
      <vt:lpstr>Cooper Black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2-08-27T00:59:52Z</dcterms:created>
  <dcterms:modified xsi:type="dcterms:W3CDTF">2022-08-27T01:00:01Z</dcterms:modified>
</cp:coreProperties>
</file>